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wmv" ContentType="video/x-ms-wmv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sldIdLst>
    <p:sldId id="287" r:id="rId2"/>
    <p:sldId id="256" r:id="rId3"/>
    <p:sldId id="346" r:id="rId4"/>
    <p:sldId id="347" r:id="rId5"/>
    <p:sldId id="337" r:id="rId6"/>
    <p:sldId id="338" r:id="rId7"/>
    <p:sldId id="308" r:id="rId8"/>
    <p:sldId id="341" r:id="rId9"/>
    <p:sldId id="342" r:id="rId10"/>
    <p:sldId id="340" r:id="rId11"/>
    <p:sldId id="336" r:id="rId12"/>
    <p:sldId id="312" r:id="rId13"/>
    <p:sldId id="313" r:id="rId14"/>
    <p:sldId id="343" r:id="rId15"/>
    <p:sldId id="275" r:id="rId16"/>
    <p:sldId id="344" r:id="rId17"/>
    <p:sldId id="362" r:id="rId18"/>
    <p:sldId id="360" r:id="rId19"/>
    <p:sldId id="349" r:id="rId20"/>
    <p:sldId id="351" r:id="rId21"/>
    <p:sldId id="352" r:id="rId22"/>
    <p:sldId id="353" r:id="rId23"/>
    <p:sldId id="277" r:id="rId24"/>
    <p:sldId id="354" r:id="rId25"/>
    <p:sldId id="348" r:id="rId26"/>
    <p:sldId id="356" r:id="rId27"/>
    <p:sldId id="357" r:id="rId28"/>
    <p:sldId id="358" r:id="rId29"/>
    <p:sldId id="359" r:id="rId30"/>
    <p:sldId id="361" r:id="rId31"/>
    <p:sldId id="260" r:id="rId32"/>
    <p:sldId id="257" r:id="rId33"/>
    <p:sldId id="258" r:id="rId34"/>
    <p:sldId id="259" r:id="rId35"/>
    <p:sldId id="262" r:id="rId36"/>
    <p:sldId id="309" r:id="rId37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2" autoAdjust="0"/>
    <p:restoredTop sz="94660"/>
  </p:normalViewPr>
  <p:slideViewPr>
    <p:cSldViewPr snapToGrid="0">
      <p:cViewPr varScale="1">
        <p:scale>
          <a:sx n="49" d="100"/>
          <a:sy n="49" d="100"/>
        </p:scale>
        <p:origin x="60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3FFAA-6108-4E8B-B644-3C95480BEF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8E6598-3C5D-4AB1-B398-F468F97050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B134A9-8E9C-47BE-9799-704370B05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A57114-7401-4972-A065-53DF4DB36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54D923-D0BA-4B92-A815-24051ACC1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709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79661-BF4C-4FD0-9D90-41670F28E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65EF2F-1DAB-491D-9457-7DB7394CD0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6F5341-01D6-47AA-994D-5BE6CE7D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35EE1A-D709-4CEA-853A-EFA026B0E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2A4D21-ED6C-4FA7-80C6-A8B4A8B92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7208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BD9D85-B3A8-4CC7-8247-82B671EF51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DD3F9A-CA67-4498-BDF3-099BC7E54D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6E760-E2B9-4D2B-B275-C34E2053C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65EE35-B517-46A2-AAAF-6533817CA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1CF10D-6025-48BA-824B-3A118C740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530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2DEA2-4D45-4655-8DEB-5F176C1D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8A75E3-CE6D-407E-BC51-A140FAAE69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452D0-0A46-43F4-A989-11A63D083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A1A80E-66CF-49B9-B358-1144561A0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03358A-FD3A-42AD-8A56-FAF81DD06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487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A4BE7-4DE0-405B-ACFD-57D8BE3B9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0AF3CF-CC7F-48CD-BAB5-42DE163187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26CDC6-9EF4-4CB6-97ED-D47DFF170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2BCA68-7C26-4422-A865-A7D998568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94D6FE-01CD-4046-9306-2A29AA4F9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56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1B27C-D2AA-45CC-BBF0-81A7F427BD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09C710-D507-404C-A17C-9A891FFB96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CFF892-D99A-4C04-BE6C-FE6FBD50A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0B5C3F-BDD3-4E0B-8A05-0A78B1834A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29BC03-5970-4AA3-944B-3EB3D62C9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50DA83-21F9-4489-8E7E-BB732B925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375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8B1D7-52E1-49CE-8A19-6C9A8BD38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7ED99-D6B0-43A5-A285-08B8A3716D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CBB0BC-96C4-4E92-96DF-17F43AAAB7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5FA561C-17B0-4580-B2AF-233C13B4ED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24DD5D-D7C2-40CE-9280-D05D5683819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D15181-00F2-4DE7-96D2-279E7B495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218A1CD-66E1-4D22-95C9-DA32BF6640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B59578F-256F-4160-8A45-970A0E4B0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453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D12C4-1BEC-49EE-985B-C750C4FA5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A7940B-A048-4A18-9794-DF96D7298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4317AD-20C7-4D43-BAE4-57ED6B7CA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7A0B8A-5CFD-46FF-8C27-579F748D5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67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E555D0-EDA1-4B7D-AE84-9474402CE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1C813E-CB95-409D-98CB-070F263EE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A5AB7B-5D69-4679-BA91-9E6202EE0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08287-C57D-44BD-AB71-A37953D26B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FB1861-BA4A-4488-8206-AD721974B6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C837E4-4A89-4BB9-ABE9-B5449CEB51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D10CFA-5BF8-4F91-83D3-96E022574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A31404-B16C-45AE-8670-0060691E3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DFEBB0-2AC7-499F-881B-F0B1726CA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217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01CA0-9EB2-4807-BE62-2971FBAE48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2358EB1-C620-48EE-8D97-90A236B3CA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3DF5D0-DF7E-464F-9428-DD4F43C720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34EB07-C976-47D5-AF96-15EB614723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B4299B-31EF-4EC1-845C-C937B5767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70B75C-F794-4E53-A787-169F569D4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1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6AF2F7-9440-498B-8673-CB44E5879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C90C79-90FA-4C81-8FAD-FF8A3B888C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A54AEC-35D3-4C55-AA50-E9A80593BE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FC8C55-DC70-4834-83B4-76CF1E1CF3BC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42CFA8-6AAD-426F-8ADE-A8FA3FAA32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626C58-42E2-4A8B-A9B1-91B6900FD88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E1401A-5B20-416F-8565-D7E073B20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775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2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2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23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31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media8.mp3"/><Relationship Id="rId3" Type="http://schemas.microsoft.com/office/2007/relationships/media" Target="../media/media6.mp3"/><Relationship Id="rId7" Type="http://schemas.microsoft.com/office/2007/relationships/media" Target="../media/media8.mp3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audio" Target="../media/media7.mp3"/><Relationship Id="rId11" Type="http://schemas.openxmlformats.org/officeDocument/2006/relationships/image" Target="../media/image40.png"/><Relationship Id="rId5" Type="http://schemas.microsoft.com/office/2007/relationships/media" Target="../media/media7.mp3"/><Relationship Id="rId10" Type="http://schemas.openxmlformats.org/officeDocument/2006/relationships/image" Target="../media/image39.png"/><Relationship Id="rId4" Type="http://schemas.openxmlformats.org/officeDocument/2006/relationships/audio" Target="../media/media6.mp3"/><Relationship Id="rId9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media8.mp3"/><Relationship Id="rId3" Type="http://schemas.microsoft.com/office/2007/relationships/media" Target="../media/media6.mp3"/><Relationship Id="rId7" Type="http://schemas.microsoft.com/office/2007/relationships/media" Target="../media/media8.mp3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audio" Target="../media/media7.mp3"/><Relationship Id="rId11" Type="http://schemas.openxmlformats.org/officeDocument/2006/relationships/image" Target="../media/image40.png"/><Relationship Id="rId5" Type="http://schemas.microsoft.com/office/2007/relationships/media" Target="../media/media7.mp3"/><Relationship Id="rId10" Type="http://schemas.openxmlformats.org/officeDocument/2006/relationships/image" Target="../media/image39.png"/><Relationship Id="rId4" Type="http://schemas.openxmlformats.org/officeDocument/2006/relationships/audio" Target="../media/media6.mp3"/><Relationship Id="rId9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media8.mp3"/><Relationship Id="rId3" Type="http://schemas.microsoft.com/office/2007/relationships/media" Target="../media/media6.mp3"/><Relationship Id="rId7" Type="http://schemas.microsoft.com/office/2007/relationships/media" Target="../media/media8.mp3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audio" Target="../media/media7.mp3"/><Relationship Id="rId11" Type="http://schemas.openxmlformats.org/officeDocument/2006/relationships/image" Target="../media/image40.png"/><Relationship Id="rId5" Type="http://schemas.microsoft.com/office/2007/relationships/media" Target="../media/media7.mp3"/><Relationship Id="rId10" Type="http://schemas.openxmlformats.org/officeDocument/2006/relationships/image" Target="../media/image39.png"/><Relationship Id="rId4" Type="http://schemas.openxmlformats.org/officeDocument/2006/relationships/audio" Target="../media/media6.mp3"/><Relationship Id="rId9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audio" Target="../media/media8.mp3"/><Relationship Id="rId3" Type="http://schemas.microsoft.com/office/2007/relationships/media" Target="../media/media6.mp3"/><Relationship Id="rId7" Type="http://schemas.microsoft.com/office/2007/relationships/media" Target="../media/media8.mp3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audio" Target="../media/media7.mp3"/><Relationship Id="rId11" Type="http://schemas.openxmlformats.org/officeDocument/2006/relationships/image" Target="../media/image40.png"/><Relationship Id="rId5" Type="http://schemas.microsoft.com/office/2007/relationships/media" Target="../media/media7.mp3"/><Relationship Id="rId10" Type="http://schemas.openxmlformats.org/officeDocument/2006/relationships/image" Target="../media/image39.png"/><Relationship Id="rId4" Type="http://schemas.openxmlformats.org/officeDocument/2006/relationships/audio" Target="../media/media6.mp3"/><Relationship Id="rId9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4.wmf"/><Relationship Id="rId5" Type="http://schemas.openxmlformats.org/officeDocument/2006/relationships/image" Target="../media/image43.gif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" y="0"/>
            <a:ext cx="12192001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464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2" y="1911352"/>
            <a:ext cx="1297150" cy="461665"/>
          </a:xfrm>
          <a:prstGeom prst="rect">
            <a:avLst/>
          </a:prstGeom>
          <a:solidFill>
            <a:schemeClr val="accent6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29307" y="5264132"/>
            <a:ext cx="1374094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32701" y="5263219"/>
            <a:ext cx="1572866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800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64429" y="1900239"/>
            <a:ext cx="1473199" cy="461665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14777" y="12795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2824163" y="2620966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2889252" y="51641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4716463" y="5249866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8994777" y="4595815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7527926" y="5975351"/>
            <a:ext cx="412751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8924927" y="2698751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7297737" y="1106490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Oval 17"/>
          <p:cNvSpPr/>
          <p:nvPr/>
        </p:nvSpPr>
        <p:spPr>
          <a:xfrm>
            <a:off x="2686050" y="1301751"/>
            <a:ext cx="412751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9" name="Oval 18"/>
          <p:cNvSpPr/>
          <p:nvPr/>
        </p:nvSpPr>
        <p:spPr>
          <a:xfrm>
            <a:off x="3340101" y="1179515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0" name="Oval 19"/>
          <p:cNvSpPr/>
          <p:nvPr/>
        </p:nvSpPr>
        <p:spPr>
          <a:xfrm>
            <a:off x="3954463" y="2573341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1" name="Oval 20"/>
          <p:cNvSpPr/>
          <p:nvPr/>
        </p:nvSpPr>
        <p:spPr>
          <a:xfrm>
            <a:off x="8080377" y="2732089"/>
            <a:ext cx="371475" cy="5349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Oval 21"/>
          <p:cNvSpPr/>
          <p:nvPr/>
        </p:nvSpPr>
        <p:spPr>
          <a:xfrm>
            <a:off x="8928101" y="11080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Oval 22"/>
          <p:cNvSpPr/>
          <p:nvPr/>
        </p:nvSpPr>
        <p:spPr>
          <a:xfrm>
            <a:off x="4252913" y="5842001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Oval 23"/>
          <p:cNvSpPr/>
          <p:nvPr/>
        </p:nvSpPr>
        <p:spPr>
          <a:xfrm>
            <a:off x="3235327" y="45545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" name="Oval 24"/>
          <p:cNvSpPr/>
          <p:nvPr/>
        </p:nvSpPr>
        <p:spPr>
          <a:xfrm>
            <a:off x="8937627" y="59229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7473952" y="4681540"/>
            <a:ext cx="411163" cy="523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3514727" y="2755901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8" name="Oval 27"/>
          <p:cNvSpPr/>
          <p:nvPr/>
        </p:nvSpPr>
        <p:spPr>
          <a:xfrm>
            <a:off x="9305927" y="5319715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Oval 28"/>
          <p:cNvSpPr/>
          <p:nvPr/>
        </p:nvSpPr>
        <p:spPr>
          <a:xfrm>
            <a:off x="7072313" y="532447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" name="Oval 29"/>
          <p:cNvSpPr/>
          <p:nvPr/>
        </p:nvSpPr>
        <p:spPr>
          <a:xfrm>
            <a:off x="3052763" y="57864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1" name="Oval 30"/>
          <p:cNvSpPr/>
          <p:nvPr/>
        </p:nvSpPr>
        <p:spPr>
          <a:xfrm>
            <a:off x="4449812" y="4573429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2" name="Oval 31"/>
          <p:cNvSpPr/>
          <p:nvPr/>
        </p:nvSpPr>
        <p:spPr>
          <a:xfrm>
            <a:off x="9063153" y="1834337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3" name="Oval 32"/>
          <p:cNvSpPr/>
          <p:nvPr/>
        </p:nvSpPr>
        <p:spPr>
          <a:xfrm>
            <a:off x="6973305" y="1900239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4" name="Oval 33"/>
          <p:cNvSpPr/>
          <p:nvPr/>
        </p:nvSpPr>
        <p:spPr>
          <a:xfrm>
            <a:off x="2412445" y="1961357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4316413" y="1903415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7" name="Oval 36"/>
          <p:cNvSpPr/>
          <p:nvPr/>
        </p:nvSpPr>
        <p:spPr>
          <a:xfrm>
            <a:off x="8286752" y="594677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8" name="Oval 37"/>
          <p:cNvSpPr/>
          <p:nvPr/>
        </p:nvSpPr>
        <p:spPr>
          <a:xfrm>
            <a:off x="8266113" y="4629151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9" name="Oval 38"/>
          <p:cNvSpPr/>
          <p:nvPr/>
        </p:nvSpPr>
        <p:spPr>
          <a:xfrm>
            <a:off x="3654971" y="5899586"/>
            <a:ext cx="412751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3800477" y="451167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1" name="Oval 40"/>
          <p:cNvSpPr/>
          <p:nvPr/>
        </p:nvSpPr>
        <p:spPr>
          <a:xfrm>
            <a:off x="8062913" y="1058866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2" name="Oval 41"/>
          <p:cNvSpPr/>
          <p:nvPr/>
        </p:nvSpPr>
        <p:spPr>
          <a:xfrm>
            <a:off x="7200901" y="26955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324292" y="182564"/>
            <a:ext cx="3754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CHUYÊN GIA</a:t>
            </a:r>
          </a:p>
        </p:txBody>
      </p:sp>
    </p:spTree>
    <p:extLst>
      <p:ext uri="{BB962C8B-B14F-4D97-AF65-F5344CB8AC3E}">
        <p14:creationId xmlns:p14="http://schemas.microsoft.com/office/powerpoint/2010/main" val="5575160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2" y="1911352"/>
            <a:ext cx="1297150" cy="461665"/>
          </a:xfrm>
          <a:prstGeom prst="rect">
            <a:avLst/>
          </a:prstGeom>
          <a:solidFill>
            <a:schemeClr val="accent6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29307" y="5264132"/>
            <a:ext cx="1374094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32701" y="5263219"/>
            <a:ext cx="1572866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800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64429" y="1900239"/>
            <a:ext cx="1473199" cy="461665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14777" y="12795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2824163" y="2620966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2889252" y="51641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4716463" y="5249866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8994777" y="4595815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7527926" y="5975351"/>
            <a:ext cx="412751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8924927" y="2698751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7297737" y="1106490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Oval 17"/>
          <p:cNvSpPr/>
          <p:nvPr/>
        </p:nvSpPr>
        <p:spPr>
          <a:xfrm>
            <a:off x="2686050" y="1301751"/>
            <a:ext cx="412751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9" name="Oval 18"/>
          <p:cNvSpPr/>
          <p:nvPr/>
        </p:nvSpPr>
        <p:spPr>
          <a:xfrm>
            <a:off x="3340101" y="1179515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0" name="Oval 19"/>
          <p:cNvSpPr/>
          <p:nvPr/>
        </p:nvSpPr>
        <p:spPr>
          <a:xfrm>
            <a:off x="3954463" y="2573341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1" name="Oval 20"/>
          <p:cNvSpPr/>
          <p:nvPr/>
        </p:nvSpPr>
        <p:spPr>
          <a:xfrm>
            <a:off x="8080377" y="2732089"/>
            <a:ext cx="371475" cy="5349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Oval 21"/>
          <p:cNvSpPr/>
          <p:nvPr/>
        </p:nvSpPr>
        <p:spPr>
          <a:xfrm>
            <a:off x="8928101" y="11080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" name="Oval 22"/>
          <p:cNvSpPr/>
          <p:nvPr/>
        </p:nvSpPr>
        <p:spPr>
          <a:xfrm>
            <a:off x="4252913" y="5842001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Oval 23"/>
          <p:cNvSpPr/>
          <p:nvPr/>
        </p:nvSpPr>
        <p:spPr>
          <a:xfrm>
            <a:off x="3235327" y="45545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" name="Oval 24"/>
          <p:cNvSpPr/>
          <p:nvPr/>
        </p:nvSpPr>
        <p:spPr>
          <a:xfrm>
            <a:off x="8937627" y="59229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7473952" y="4681540"/>
            <a:ext cx="411163" cy="523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3514727" y="2755901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8" name="Oval 27"/>
          <p:cNvSpPr/>
          <p:nvPr/>
        </p:nvSpPr>
        <p:spPr>
          <a:xfrm>
            <a:off x="9305927" y="5319715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Oval 28"/>
          <p:cNvSpPr/>
          <p:nvPr/>
        </p:nvSpPr>
        <p:spPr>
          <a:xfrm>
            <a:off x="7072313" y="532447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" name="Oval 29"/>
          <p:cNvSpPr/>
          <p:nvPr/>
        </p:nvSpPr>
        <p:spPr>
          <a:xfrm>
            <a:off x="3052763" y="57864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1" name="Oval 30"/>
          <p:cNvSpPr/>
          <p:nvPr/>
        </p:nvSpPr>
        <p:spPr>
          <a:xfrm>
            <a:off x="4449812" y="4573429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2" name="Oval 31"/>
          <p:cNvSpPr/>
          <p:nvPr/>
        </p:nvSpPr>
        <p:spPr>
          <a:xfrm>
            <a:off x="9063153" y="1834337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3" name="Oval 32"/>
          <p:cNvSpPr/>
          <p:nvPr/>
        </p:nvSpPr>
        <p:spPr>
          <a:xfrm>
            <a:off x="6973305" y="1900239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4" name="Oval 33"/>
          <p:cNvSpPr/>
          <p:nvPr/>
        </p:nvSpPr>
        <p:spPr>
          <a:xfrm>
            <a:off x="2412445" y="1961357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4316413" y="1903415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7" name="Oval 36"/>
          <p:cNvSpPr/>
          <p:nvPr/>
        </p:nvSpPr>
        <p:spPr>
          <a:xfrm>
            <a:off x="8286752" y="594677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8" name="Oval 37"/>
          <p:cNvSpPr/>
          <p:nvPr/>
        </p:nvSpPr>
        <p:spPr>
          <a:xfrm>
            <a:off x="8266113" y="4629151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9" name="Oval 38"/>
          <p:cNvSpPr/>
          <p:nvPr/>
        </p:nvSpPr>
        <p:spPr>
          <a:xfrm>
            <a:off x="3654971" y="5899586"/>
            <a:ext cx="412751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3800477" y="451167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1" name="Oval 40"/>
          <p:cNvSpPr/>
          <p:nvPr/>
        </p:nvSpPr>
        <p:spPr>
          <a:xfrm>
            <a:off x="8062913" y="1058866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2" name="Oval 41"/>
          <p:cNvSpPr/>
          <p:nvPr/>
        </p:nvSpPr>
        <p:spPr>
          <a:xfrm>
            <a:off x="7200901" y="26955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324292" y="182564"/>
            <a:ext cx="3754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CHUYÊN GIA</a:t>
            </a:r>
          </a:p>
        </p:txBody>
      </p:sp>
    </p:spTree>
    <p:extLst>
      <p:ext uri="{BB962C8B-B14F-4D97-AF65-F5344CB8AC3E}">
        <p14:creationId xmlns:p14="http://schemas.microsoft.com/office/powerpoint/2010/main" val="36696148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44444E-6 L -0.24075 0.1168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44" y="583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1.48148E-6 L -0.40391 -0.016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95" y="-85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22222E-6 L -0.09987 -0.3657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-1828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2.22222E-6 L -0.03829 -0.4729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4" y="-2365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7.40741E-7 L -0.3974 -0.678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70" y="-3393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1.85185E-6 L -0.46315 -0.4930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64" y="-2465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2.22222E-6 L 0.37813 -0.0284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10" y="-162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L 0.40768 0.0182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04" y="99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3.33333E-6 L 0.30195 -0.3935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91" y="-1967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81481E-6 L 0.24362 -0.4613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74" y="-2307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85185E-6 L 0.08073 -0.6245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36" y="-3122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2.59259E-6 L -0.02097 -0.505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5" y="-2525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3.7037E-6 L -0.00859 0.4921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4" y="2463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3.7037E-6 L 0.02109 0.26088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5" y="1303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3.7037E-6 L -0.33502 0.47592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32" y="23866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4.07407E-6 L -0.35651 0.4981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86" y="25023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3.33333E-6 L -0.2642 0.1689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55" y="8333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7 L -0.42956 -0.0011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84" y="-6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26355 0.5937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90" y="30208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4.07407E-6 L 0.38216 0.49028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93" y="24468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11111E-6 L -0.04831 0.52847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0" y="2636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1.48148E-6 L 0.14714 0.27708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83" y="136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3.33333E-6 L 0.45156 0.11782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22" y="5602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0.4332 0.0034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28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2" grpId="0" animBg="1"/>
      <p:bldP spid="33" grpId="0" animBg="1"/>
      <p:bldP spid="34" grpId="0" animBg="1"/>
      <p:bldP spid="36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2" y="1976440"/>
            <a:ext cx="1220206" cy="461665"/>
          </a:xfrm>
          <a:prstGeom prst="rect">
            <a:avLst/>
          </a:prstGeom>
          <a:solidFill>
            <a:schemeClr val="accent6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21039" y="5292728"/>
            <a:ext cx="1220206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4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453315" y="5257802"/>
            <a:ext cx="122020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400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39002" y="1911352"/>
            <a:ext cx="1220206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14777" y="12795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2824163" y="2620966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2514601" y="1936751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4237037" y="1916115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2952750" y="1287466"/>
            <a:ext cx="412751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3403601" y="27352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4003677" y="2563815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3444877" y="1227141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Oval 17"/>
          <p:cNvSpPr/>
          <p:nvPr/>
        </p:nvSpPr>
        <p:spPr>
          <a:xfrm>
            <a:off x="2743201" y="52546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Oval 18"/>
          <p:cNvSpPr/>
          <p:nvPr/>
        </p:nvSpPr>
        <p:spPr>
          <a:xfrm>
            <a:off x="7112001" y="2511425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" name="Oval 19"/>
          <p:cNvSpPr/>
          <p:nvPr/>
        </p:nvSpPr>
        <p:spPr>
          <a:xfrm>
            <a:off x="4495801" y="5303841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1" name="Oval 20"/>
          <p:cNvSpPr/>
          <p:nvPr/>
        </p:nvSpPr>
        <p:spPr>
          <a:xfrm>
            <a:off x="3724277" y="4641851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" name="Oval 21"/>
          <p:cNvSpPr/>
          <p:nvPr/>
        </p:nvSpPr>
        <p:spPr>
          <a:xfrm>
            <a:off x="3078163" y="5802315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3" name="Oval 22"/>
          <p:cNvSpPr/>
          <p:nvPr/>
        </p:nvSpPr>
        <p:spPr>
          <a:xfrm>
            <a:off x="4081463" y="583882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" name="Oval 23"/>
          <p:cNvSpPr/>
          <p:nvPr/>
        </p:nvSpPr>
        <p:spPr>
          <a:xfrm>
            <a:off x="3103563" y="4716466"/>
            <a:ext cx="412751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Oval 24"/>
          <p:cNvSpPr/>
          <p:nvPr/>
        </p:nvSpPr>
        <p:spPr>
          <a:xfrm>
            <a:off x="3581401" y="5854700"/>
            <a:ext cx="412751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4237037" y="4708527"/>
            <a:ext cx="411163" cy="523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7650163" y="1169990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8207377" y="24685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Oval 28"/>
          <p:cNvSpPr/>
          <p:nvPr/>
        </p:nvSpPr>
        <p:spPr>
          <a:xfrm>
            <a:off x="8212137" y="12366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" name="Oval 29"/>
          <p:cNvSpPr/>
          <p:nvPr/>
        </p:nvSpPr>
        <p:spPr>
          <a:xfrm>
            <a:off x="7086601" y="1219200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Oval 30"/>
          <p:cNvSpPr/>
          <p:nvPr/>
        </p:nvSpPr>
        <p:spPr>
          <a:xfrm>
            <a:off x="7642227" y="256222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2" name="Oval 31"/>
          <p:cNvSpPr/>
          <p:nvPr/>
        </p:nvSpPr>
        <p:spPr>
          <a:xfrm>
            <a:off x="8504237" y="1858966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3" name="Oval 32"/>
          <p:cNvSpPr/>
          <p:nvPr/>
        </p:nvSpPr>
        <p:spPr>
          <a:xfrm>
            <a:off x="6781801" y="1874841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4" name="Oval 33"/>
          <p:cNvSpPr/>
          <p:nvPr/>
        </p:nvSpPr>
        <p:spPr>
          <a:xfrm>
            <a:off x="8428037" y="5791200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7391401" y="46196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7" name="Oval 36"/>
          <p:cNvSpPr/>
          <p:nvPr/>
        </p:nvSpPr>
        <p:spPr>
          <a:xfrm>
            <a:off x="7894637" y="5867400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8" name="Oval 37"/>
          <p:cNvSpPr/>
          <p:nvPr/>
        </p:nvSpPr>
        <p:spPr>
          <a:xfrm>
            <a:off x="7872413" y="445452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9" name="Oval 38"/>
          <p:cNvSpPr/>
          <p:nvPr/>
        </p:nvSpPr>
        <p:spPr>
          <a:xfrm>
            <a:off x="8732837" y="52149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7310437" y="5802315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1" name="Oval 40"/>
          <p:cNvSpPr/>
          <p:nvPr/>
        </p:nvSpPr>
        <p:spPr>
          <a:xfrm>
            <a:off x="8385177" y="46894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2" name="Oval 41"/>
          <p:cNvSpPr/>
          <p:nvPr/>
        </p:nvSpPr>
        <p:spPr>
          <a:xfrm>
            <a:off x="7010401" y="5183190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132602" y="222251"/>
            <a:ext cx="3672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MẢNH GHÉP</a:t>
            </a:r>
          </a:p>
        </p:txBody>
      </p:sp>
    </p:spTree>
    <p:extLst>
      <p:ext uri="{BB962C8B-B14F-4D97-AF65-F5344CB8AC3E}">
        <p14:creationId xmlns:p14="http://schemas.microsoft.com/office/powerpoint/2010/main" val="292369108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1802" y="1976440"/>
            <a:ext cx="1220206" cy="461665"/>
          </a:xfrm>
          <a:prstGeom prst="rect">
            <a:avLst/>
          </a:prstGeom>
          <a:solidFill>
            <a:schemeClr val="accent6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21039" y="5292728"/>
            <a:ext cx="1220206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400" dirty="0"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453315" y="5257802"/>
            <a:ext cx="1220206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400" dirty="0"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39002" y="1911352"/>
            <a:ext cx="1220206" cy="461665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14777" y="12795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2824163" y="2620966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" name="Oval 10"/>
          <p:cNvSpPr/>
          <p:nvPr/>
        </p:nvSpPr>
        <p:spPr>
          <a:xfrm>
            <a:off x="2514601" y="1936751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Oval 11"/>
          <p:cNvSpPr/>
          <p:nvPr/>
        </p:nvSpPr>
        <p:spPr>
          <a:xfrm>
            <a:off x="4237037" y="1916115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Oval 12"/>
          <p:cNvSpPr/>
          <p:nvPr/>
        </p:nvSpPr>
        <p:spPr>
          <a:xfrm>
            <a:off x="2952750" y="1287466"/>
            <a:ext cx="412751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Oval 13"/>
          <p:cNvSpPr/>
          <p:nvPr/>
        </p:nvSpPr>
        <p:spPr>
          <a:xfrm>
            <a:off x="3403601" y="27352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4003677" y="2563815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3444877" y="1227141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Oval 17"/>
          <p:cNvSpPr/>
          <p:nvPr/>
        </p:nvSpPr>
        <p:spPr>
          <a:xfrm>
            <a:off x="2743201" y="52546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Oval 18"/>
          <p:cNvSpPr/>
          <p:nvPr/>
        </p:nvSpPr>
        <p:spPr>
          <a:xfrm>
            <a:off x="7112001" y="2511425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" name="Oval 19"/>
          <p:cNvSpPr/>
          <p:nvPr/>
        </p:nvSpPr>
        <p:spPr>
          <a:xfrm>
            <a:off x="4495801" y="5303841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1" name="Oval 20"/>
          <p:cNvSpPr/>
          <p:nvPr/>
        </p:nvSpPr>
        <p:spPr>
          <a:xfrm>
            <a:off x="3721101" y="4645616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" name="Oval 21"/>
          <p:cNvSpPr/>
          <p:nvPr/>
        </p:nvSpPr>
        <p:spPr>
          <a:xfrm>
            <a:off x="3078163" y="5802315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3" name="Oval 22"/>
          <p:cNvSpPr/>
          <p:nvPr/>
        </p:nvSpPr>
        <p:spPr>
          <a:xfrm>
            <a:off x="4081463" y="583882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4" name="Oval 23"/>
          <p:cNvSpPr/>
          <p:nvPr/>
        </p:nvSpPr>
        <p:spPr>
          <a:xfrm>
            <a:off x="3103563" y="4716466"/>
            <a:ext cx="412751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Oval 24"/>
          <p:cNvSpPr/>
          <p:nvPr/>
        </p:nvSpPr>
        <p:spPr>
          <a:xfrm>
            <a:off x="3581401" y="5854700"/>
            <a:ext cx="412751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6" name="Oval 25"/>
          <p:cNvSpPr/>
          <p:nvPr/>
        </p:nvSpPr>
        <p:spPr>
          <a:xfrm>
            <a:off x="4237037" y="4708527"/>
            <a:ext cx="411163" cy="5238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Oval 26"/>
          <p:cNvSpPr/>
          <p:nvPr/>
        </p:nvSpPr>
        <p:spPr>
          <a:xfrm>
            <a:off x="7650163" y="1169990"/>
            <a:ext cx="411163" cy="522287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8207377" y="24685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Oval 28"/>
          <p:cNvSpPr/>
          <p:nvPr/>
        </p:nvSpPr>
        <p:spPr>
          <a:xfrm>
            <a:off x="8212137" y="1236666"/>
            <a:ext cx="411163" cy="522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" name="Oval 29"/>
          <p:cNvSpPr/>
          <p:nvPr/>
        </p:nvSpPr>
        <p:spPr>
          <a:xfrm>
            <a:off x="7086601" y="1219200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Oval 30"/>
          <p:cNvSpPr/>
          <p:nvPr/>
        </p:nvSpPr>
        <p:spPr>
          <a:xfrm>
            <a:off x="7642227" y="2562225"/>
            <a:ext cx="411163" cy="52228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2" name="Oval 31"/>
          <p:cNvSpPr/>
          <p:nvPr/>
        </p:nvSpPr>
        <p:spPr>
          <a:xfrm>
            <a:off x="8504237" y="1858966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3" name="Oval 32"/>
          <p:cNvSpPr/>
          <p:nvPr/>
        </p:nvSpPr>
        <p:spPr>
          <a:xfrm>
            <a:off x="6781801" y="1874841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4" name="Oval 33"/>
          <p:cNvSpPr/>
          <p:nvPr/>
        </p:nvSpPr>
        <p:spPr>
          <a:xfrm>
            <a:off x="8428037" y="5791200"/>
            <a:ext cx="411163" cy="522288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6" name="Oval 35"/>
          <p:cNvSpPr/>
          <p:nvPr/>
        </p:nvSpPr>
        <p:spPr>
          <a:xfrm>
            <a:off x="7391401" y="4619627"/>
            <a:ext cx="411163" cy="523875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7" name="Oval 36"/>
          <p:cNvSpPr/>
          <p:nvPr/>
        </p:nvSpPr>
        <p:spPr>
          <a:xfrm>
            <a:off x="7894637" y="5867400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8" name="Oval 37"/>
          <p:cNvSpPr/>
          <p:nvPr/>
        </p:nvSpPr>
        <p:spPr>
          <a:xfrm>
            <a:off x="7872413" y="4454525"/>
            <a:ext cx="411163" cy="52228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9" name="Oval 38"/>
          <p:cNvSpPr/>
          <p:nvPr/>
        </p:nvSpPr>
        <p:spPr>
          <a:xfrm>
            <a:off x="8732837" y="5214941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7310437" y="5802315"/>
            <a:ext cx="411163" cy="52228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1" name="Oval 40"/>
          <p:cNvSpPr/>
          <p:nvPr/>
        </p:nvSpPr>
        <p:spPr>
          <a:xfrm>
            <a:off x="8385177" y="4689475"/>
            <a:ext cx="411163" cy="522288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2" name="Oval 41"/>
          <p:cNvSpPr/>
          <p:nvPr/>
        </p:nvSpPr>
        <p:spPr>
          <a:xfrm>
            <a:off x="7010401" y="5183190"/>
            <a:ext cx="411163" cy="522287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132602" y="222251"/>
            <a:ext cx="36728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MẢNH GHÉP</a:t>
            </a:r>
          </a:p>
        </p:txBody>
      </p:sp>
      <p:sp>
        <p:nvSpPr>
          <p:cNvPr id="2" name="Down Arrow 1"/>
          <p:cNvSpPr/>
          <p:nvPr/>
        </p:nvSpPr>
        <p:spPr>
          <a:xfrm>
            <a:off x="7816853" y="3257552"/>
            <a:ext cx="220663" cy="11017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1"/>
          </a:p>
        </p:txBody>
      </p:sp>
      <p:sp>
        <p:nvSpPr>
          <p:cNvPr id="3" name="Right Arrow 2"/>
          <p:cNvSpPr/>
          <p:nvPr/>
        </p:nvSpPr>
        <p:spPr>
          <a:xfrm rot="10800000">
            <a:off x="5257800" y="5522913"/>
            <a:ext cx="1295400" cy="279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1"/>
          </a:p>
        </p:txBody>
      </p:sp>
      <p:sp>
        <p:nvSpPr>
          <p:cNvPr id="4" name="Up Arrow 3"/>
          <p:cNvSpPr/>
          <p:nvPr/>
        </p:nvSpPr>
        <p:spPr>
          <a:xfrm>
            <a:off x="3532189" y="3514725"/>
            <a:ext cx="184151" cy="933451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1"/>
          </a:p>
        </p:txBody>
      </p:sp>
      <p:sp>
        <p:nvSpPr>
          <p:cNvPr id="17" name="Left Arrow 16"/>
          <p:cNvSpPr/>
          <p:nvPr/>
        </p:nvSpPr>
        <p:spPr>
          <a:xfrm rot="10800000">
            <a:off x="5029200" y="1976441"/>
            <a:ext cx="1219200" cy="200025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1"/>
          </a:p>
        </p:txBody>
      </p:sp>
    </p:spTree>
    <p:extLst>
      <p:ext uri="{BB962C8B-B14F-4D97-AF65-F5344CB8AC3E}">
        <p14:creationId xmlns:p14="http://schemas.microsoft.com/office/powerpoint/2010/main" val="34369374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010120-317B-4CC8-B973-D038F4D24349}"/>
              </a:ext>
            </a:extLst>
          </p:cNvPr>
          <p:cNvSpPr txBox="1"/>
          <p:nvPr/>
        </p:nvSpPr>
        <p:spPr>
          <a:xfrm>
            <a:off x="873163" y="1071854"/>
            <a:ext cx="10445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Ử THÁCH NHỎ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97EA00-2666-401D-BC52-9D2F15EF6170}"/>
              </a:ext>
            </a:extLst>
          </p:cNvPr>
          <p:cNvSpPr txBox="1"/>
          <p:nvPr/>
        </p:nvSpPr>
        <p:spPr>
          <a:xfrm>
            <a:off x="565264" y="2095459"/>
            <a:ext cx="6683432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cm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cm,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cm,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cm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56D5C49-101D-4FAA-8FCC-EEC3AC7396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8202" y="1978429"/>
            <a:ext cx="4277119" cy="3674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26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2"/>
          <p:cNvSpPr>
            <a:spLocks noChangeArrowheads="1"/>
          </p:cNvSpPr>
          <p:nvPr/>
        </p:nvSpPr>
        <p:spPr bwMode="auto">
          <a:xfrm>
            <a:off x="2362200" y="1371600"/>
            <a:ext cx="7696200" cy="3124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13CEA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A7C4"/>
                </a:solidFill>
                <a:prstDash val="sysDot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AutoShape 3"/>
          <p:cNvSpPr>
            <a:spLocks noChangeArrowheads="1"/>
          </p:cNvSpPr>
          <p:nvPr/>
        </p:nvSpPr>
        <p:spPr bwMode="auto">
          <a:xfrm>
            <a:off x="3124200" y="1828800"/>
            <a:ext cx="25146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3D39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FF3300"/>
                </a:solidFill>
                <a:latin typeface=".VnArialH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altLang="en-US" sz="1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</a:p>
        </p:txBody>
      </p:sp>
      <p:pic>
        <p:nvPicPr>
          <p:cNvPr id="39940" name="Picture 4" descr="SCHO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76201"/>
            <a:ext cx="228600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1313_animad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48031">
            <a:off x="7010401" y="3276600"/>
            <a:ext cx="3235325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590800" y="2819400"/>
            <a:ext cx="47244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</a:pP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.</a:t>
            </a:r>
            <a:endParaRPr lang="en-US" altLang="en-US" sz="2400" b="1" dirty="0">
              <a:solidFill>
                <a:srgbClr val="CC0000"/>
              </a:solidFill>
              <a:latin typeface="VNI-Times" pitchFamily="2" charset="0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buClrTx/>
              <a:buSzTx/>
            </a:pPr>
            <a:r>
              <a:rPr lang="en-US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.</a:t>
            </a:r>
            <a:endParaRPr lang="en-US" altLang="en-US" sz="2400" b="1" dirty="0">
              <a:solidFill>
                <a:srgbClr val="CC0000"/>
              </a:solidFill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2360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  <p:bldP spid="276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C35F748-31AE-4C11-B7B4-359992A81235}"/>
              </a:ext>
            </a:extLst>
          </p:cNvPr>
          <p:cNvSpPr txBox="1"/>
          <p:nvPr/>
        </p:nvSpPr>
        <p:spPr>
          <a:xfrm>
            <a:off x="-93672" y="3021655"/>
            <a:ext cx="12191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48 BÀI 20 </a:t>
            </a:r>
          </a:p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VÀ DIỆN TÍCH MỘT SỐ TỨ GIÁC ĐÃ HỌC</a:t>
            </a:r>
          </a:p>
        </p:txBody>
      </p:sp>
    </p:spTree>
    <p:extLst>
      <p:ext uri="{BB962C8B-B14F-4D97-AF65-F5344CB8AC3E}">
        <p14:creationId xmlns:p14="http://schemas.microsoft.com/office/powerpoint/2010/main" val="205238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92BD1E4-3D27-44FB-A5FD-BC793EB44911}"/>
              </a:ext>
            </a:extLst>
          </p:cNvPr>
          <p:cNvSpPr/>
          <p:nvPr/>
        </p:nvSpPr>
        <p:spPr>
          <a:xfrm>
            <a:off x="2688772" y="1844039"/>
            <a:ext cx="7217228" cy="210529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cm,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6cm</a:t>
            </a:r>
            <a:r>
              <a: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4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0AAE207-8E62-4417-9FA9-9F5FE8B0D722}"/>
              </a:ext>
            </a:extLst>
          </p:cNvPr>
          <p:cNvSpPr/>
          <p:nvPr/>
        </p:nvSpPr>
        <p:spPr>
          <a:xfrm>
            <a:off x="2173446" y="4526239"/>
            <a:ext cx="8395493" cy="1384184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6 : 8 = 7 c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A02A5D-84EF-4035-A6E6-02845EC7814D}"/>
              </a:ext>
            </a:extLst>
          </p:cNvPr>
          <p:cNvSpPr txBox="1"/>
          <p:nvPr/>
        </p:nvSpPr>
        <p:spPr>
          <a:xfrm>
            <a:off x="2842260" y="255485"/>
            <a:ext cx="4655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Kiểm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ra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bài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3600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cũ</a:t>
            </a:r>
            <a:r>
              <a:rPr lang="en-US" sz="36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87293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59752" y="6811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74967" y="728150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A77EF55-124A-4CDC-A1A7-8901A16643AE}"/>
              </a:ext>
            </a:extLst>
          </p:cNvPr>
          <p:cNvSpPr/>
          <p:nvPr/>
        </p:nvSpPr>
        <p:spPr>
          <a:xfrm>
            <a:off x="200223" y="4475995"/>
            <a:ext cx="6661507" cy="181041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377365-448C-4791-9D6D-2B1597531D61}"/>
              </a:ext>
            </a:extLst>
          </p:cNvPr>
          <p:cNvSpPr txBox="1"/>
          <p:nvPr/>
        </p:nvSpPr>
        <p:spPr>
          <a:xfrm>
            <a:off x="801279" y="1332806"/>
            <a:ext cx="6023728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vi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A4FA5E9-72AE-4BFA-A26A-E7B1CB664A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406254"/>
            <a:ext cx="657664" cy="10552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0D7321-B2E7-4780-9E1B-8BD0944B5C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963" y="672810"/>
            <a:ext cx="5150715" cy="2380582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61D205BF-C703-4AC0-A454-9CD8DB7AD722}"/>
              </a:ext>
            </a:extLst>
          </p:cNvPr>
          <p:cNvSpPr/>
          <p:nvPr/>
        </p:nvSpPr>
        <p:spPr>
          <a:xfrm>
            <a:off x="200223" y="3243823"/>
            <a:ext cx="6620979" cy="105523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3(SGK/98)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c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cm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26B2A78-EBC2-43FD-8B53-76FAB438F529}"/>
              </a:ext>
            </a:extLst>
          </p:cNvPr>
          <p:cNvSpPr txBox="1"/>
          <p:nvPr/>
        </p:nvSpPr>
        <p:spPr>
          <a:xfrm>
            <a:off x="659752" y="4475995"/>
            <a:ext cx="60331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2.(3 + 5) = 2 . 8 = 16 (cm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968E935-ED2A-4F3C-A522-7C5477A701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259" y="2750546"/>
            <a:ext cx="3765290" cy="2327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50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7" grpId="0" animBg="1"/>
      <p:bldP spid="13" grpId="0"/>
      <p:bldP spid="15" grpId="0" animBg="1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557023" y="57791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762481" y="529451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chuan video hinh dong hbh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25331387-4B2C-44E7-854A-A54FA3CFEA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792365" y="3287396"/>
            <a:ext cx="5705654" cy="3293508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9CD596B-3B59-4191-AD62-15FCF5490E7B}"/>
              </a:ext>
            </a:extLst>
          </p:cNvPr>
          <p:cNvSpPr/>
          <p:nvPr/>
        </p:nvSpPr>
        <p:spPr>
          <a:xfrm>
            <a:off x="0" y="1721114"/>
            <a:ext cx="6966408" cy="19705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8B7A8C80-8789-4904-A7FF-C75F18169777}"/>
              </a:ext>
            </a:extLst>
          </p:cNvPr>
          <p:cNvSpPr/>
          <p:nvPr/>
        </p:nvSpPr>
        <p:spPr>
          <a:xfrm>
            <a:off x="0" y="3817852"/>
            <a:ext cx="6966408" cy="296822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2: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036F0D5A-4670-442F-89C3-CD1B97BB5944}"/>
              </a:ext>
            </a:extLst>
          </p:cNvPr>
          <p:cNvSpPr/>
          <p:nvPr/>
        </p:nvSpPr>
        <p:spPr>
          <a:xfrm>
            <a:off x="7098384" y="1065230"/>
            <a:ext cx="5093616" cy="187593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HS/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DFFEF186-3166-4457-BDE4-D9BC40B438C0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608159" y="16868"/>
            <a:ext cx="1498999" cy="84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69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8123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084" descr="封面">
            <a:extLst>
              <a:ext uri="{FF2B5EF4-FFF2-40B4-BE49-F238E27FC236}">
                <a16:creationId xmlns:a16="http://schemas.microsoft.com/office/drawing/2014/main" id="{818FB803-6BA8-472E-929F-7CD55ECE2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2083" descr="3">
            <a:extLst>
              <a:ext uri="{FF2B5EF4-FFF2-40B4-BE49-F238E27FC236}">
                <a16:creationId xmlns:a16="http://schemas.microsoft.com/office/drawing/2014/main" id="{1219CF94-71B9-4B65-B8AE-63F9B94155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212" y="-87573"/>
            <a:ext cx="11569787" cy="1152612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C35F748-31AE-4C11-B7B4-359992A81235}"/>
              </a:ext>
            </a:extLst>
          </p:cNvPr>
          <p:cNvSpPr txBox="1"/>
          <p:nvPr/>
        </p:nvSpPr>
        <p:spPr>
          <a:xfrm>
            <a:off x="-102637" y="2528596"/>
            <a:ext cx="12191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TIẾT 47 BÀI 20 </a:t>
            </a:r>
          </a:p>
          <a:p>
            <a:pPr algn="ctr"/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CHU VI VÀ DIỆN TÍCH MỘT SỐ TỨ GIÁC ĐÃ HỌC</a:t>
            </a:r>
          </a:p>
        </p:txBody>
      </p:sp>
    </p:spTree>
    <p:extLst>
      <p:ext uri="{BB962C8B-B14F-4D97-AF65-F5344CB8AC3E}">
        <p14:creationId xmlns:p14="http://schemas.microsoft.com/office/powerpoint/2010/main" val="150736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47294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19372" y="113493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F98EF99-8A60-4890-AEED-DDB4548584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27" y="2953540"/>
            <a:ext cx="9970301" cy="23910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2AEDF2D-A55E-4419-89F5-5BE0DC6A9E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406254"/>
            <a:ext cx="657664" cy="105523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2340481-022C-4888-9634-DCCB8E3E39FB}"/>
              </a:ext>
            </a:extLst>
          </p:cNvPr>
          <p:cNvSpPr txBox="1"/>
          <p:nvPr/>
        </p:nvSpPr>
        <p:spPr>
          <a:xfrm>
            <a:off x="604157" y="2068240"/>
            <a:ext cx="10622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</p:spTree>
    <p:extLst>
      <p:ext uri="{BB962C8B-B14F-4D97-AF65-F5344CB8AC3E}">
        <p14:creationId xmlns:p14="http://schemas.microsoft.com/office/powerpoint/2010/main" val="343602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DD3D6A-8784-4FC0-944D-E1DA24802150}"/>
              </a:ext>
            </a:extLst>
          </p:cNvPr>
          <p:cNvSpPr/>
          <p:nvPr/>
        </p:nvSpPr>
        <p:spPr>
          <a:xfrm>
            <a:off x="411480" y="536864"/>
            <a:ext cx="10879702" cy="133003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5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15BFB5-94B3-46C1-A203-7771B777BE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268" y="2586832"/>
            <a:ext cx="4561732" cy="2652745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1A7D779-C4D4-48C8-9632-BC55ED2B75AF}"/>
              </a:ext>
            </a:extLst>
          </p:cNvPr>
          <p:cNvSpPr/>
          <p:nvPr/>
        </p:nvSpPr>
        <p:spPr>
          <a:xfrm>
            <a:off x="411480" y="3048693"/>
            <a:ext cx="6941399" cy="133003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. 30 = 600 (c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aseline="30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35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DD3D6A-8784-4FC0-944D-E1DA24802150}"/>
              </a:ext>
            </a:extLst>
          </p:cNvPr>
          <p:cNvSpPr/>
          <p:nvPr/>
        </p:nvSpPr>
        <p:spPr>
          <a:xfrm>
            <a:off x="124690" y="157202"/>
            <a:ext cx="7694363" cy="3746526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2(SGK/93)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m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m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C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0 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D37F58-DBDB-4C82-90CF-2454381BE5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0339" y="516928"/>
            <a:ext cx="4543501" cy="2673927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7E31D5C-35F9-4EAC-97B8-67F19D7C7AE6}"/>
              </a:ext>
            </a:extLst>
          </p:cNvPr>
          <p:cNvSpPr/>
          <p:nvPr/>
        </p:nvSpPr>
        <p:spPr>
          <a:xfrm>
            <a:off x="1598009" y="4026871"/>
            <a:ext cx="8995981" cy="267392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. 10 = 120 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 . 10 = 60 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0 – 60 = 60 m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0 . 50.000 = 3 000 000 đ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ỏ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0 . 40 000 = 2 400 000đ</a:t>
            </a:r>
          </a:p>
        </p:txBody>
      </p:sp>
    </p:spTree>
    <p:extLst>
      <p:ext uri="{BB962C8B-B14F-4D97-AF65-F5344CB8AC3E}">
        <p14:creationId xmlns:p14="http://schemas.microsoft.com/office/powerpoint/2010/main" val="260138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295400"/>
            <a:ext cx="8229600" cy="4419600"/>
          </a:xfrm>
        </p:spPr>
        <p:txBody>
          <a:bodyPr/>
          <a:lstStyle/>
          <a:p>
            <a:pPr eaLnBrk="1" hangingPunct="1"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……………………………………………………</a:t>
            </a:r>
          </a:p>
          <a:p>
            <a:pPr eaLnBrk="1" hangingPunct="1">
              <a:buFontTx/>
              <a:buChar char="-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…………………………………………………....</a:t>
            </a:r>
          </a:p>
        </p:txBody>
      </p:sp>
      <p:sp>
        <p:nvSpPr>
          <p:cNvPr id="46084" name="WordArt 4"/>
          <p:cNvSpPr>
            <a:spLocks noChangeArrowheads="1" noChangeShapeType="1" noTextEdit="1"/>
          </p:cNvSpPr>
          <p:nvPr/>
        </p:nvSpPr>
        <p:spPr bwMode="auto">
          <a:xfrm>
            <a:off x="3437917" y="381000"/>
            <a:ext cx="5316166" cy="604736"/>
          </a:xfrm>
          <a:prstGeom prst="rect">
            <a:avLst/>
          </a:prstGeom>
        </p:spPr>
        <p:txBody>
          <a:bodyPr spcFirstLastPara="1" wrap="none" fromWordArt="1">
            <a:prstTxWarp prst="textArchDown">
              <a:avLst/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kern="1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DẶN DÒ:</a:t>
            </a:r>
          </a:p>
        </p:txBody>
      </p:sp>
      <p:sp>
        <p:nvSpPr>
          <p:cNvPr id="46085" name="WordArt 5"/>
          <p:cNvSpPr>
            <a:spLocks noChangeArrowheads="1" noChangeShapeType="1" noTextEdit="1"/>
          </p:cNvSpPr>
          <p:nvPr/>
        </p:nvSpPr>
        <p:spPr bwMode="auto">
          <a:xfrm>
            <a:off x="2438401" y="2819400"/>
            <a:ext cx="7400925" cy="914400"/>
          </a:xfrm>
          <a:prstGeom prst="rect">
            <a:avLst/>
          </a:prstGeom>
        </p:spPr>
        <p:txBody>
          <a:bodyPr wrap="none" fromWordArt="1">
            <a:prstTxWarp prst="textChevronInverted">
              <a:avLst/>
            </a:prstTxWarp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kern="1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80000" dist="40000" dir="5040000" algn="tl">
                    <a:srgbClr val="000000">
                      <a:alpha val="30000"/>
                    </a:srgbClr>
                  </a:outerShdw>
                  <a:reflection blurRad="6350" stA="60000" endA="900" endPos="58000" dir="5400000" sy="-100000" algn="bl" rotWithShape="0"/>
                </a:effectLst>
                <a:latin typeface="Times New Roman"/>
                <a:cs typeface="Times New Roman"/>
              </a:rPr>
              <a:t>GIỜ HỌC ĐẾN ĐÂY LÀ KẾT THÚC! </a:t>
            </a:r>
          </a:p>
        </p:txBody>
      </p:sp>
      <p:sp>
        <p:nvSpPr>
          <p:cNvPr id="46087" name="WordArt 7"/>
          <p:cNvSpPr>
            <a:spLocks noChangeArrowheads="1" noChangeShapeType="1" noTextEdit="1"/>
          </p:cNvSpPr>
          <p:nvPr/>
        </p:nvSpPr>
        <p:spPr bwMode="auto">
          <a:xfrm>
            <a:off x="2133600" y="4267200"/>
            <a:ext cx="8534400" cy="1047750"/>
          </a:xfrm>
          <a:prstGeom prst="rect">
            <a:avLst/>
          </a:prstGeom>
        </p:spPr>
        <p:txBody>
          <a:bodyPr wrap="none" fromWordArt="1">
            <a:prstTxWarp prst="textChevron">
              <a:avLst/>
            </a:prstTxWarp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>
              <a:defRPr/>
            </a:pPr>
            <a:r>
              <a:rPr lang="vi-VN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CÁM ƠN QUÝ THẦY CÔ ĐÃ TỚI DỰ.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  <a:reflection blurRad="6350" stA="60000" endA="900" endPos="60000" dist="29997" dir="5400000" sy="-100000" algn="bl" rotWithShape="0"/>
              </a:effectLst>
              <a:latin typeface="Times New Roman"/>
              <a:cs typeface="Times New Roman"/>
            </a:endParaRPr>
          </a:p>
        </p:txBody>
      </p:sp>
      <p:pic>
        <p:nvPicPr>
          <p:cNvPr id="46088" name="Picture 8" descr="santwav[1]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5638800"/>
            <a:ext cx="220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917 0.00556 L -0.87917 -0.02777 " pathEditMode="relative" rAng="0" ptsTypes="AA">
                                      <p:cBhvr>
                                        <p:cTn id="38" dur="5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0" y="-17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C35F748-31AE-4C11-B7B4-359992A81235}"/>
              </a:ext>
            </a:extLst>
          </p:cNvPr>
          <p:cNvSpPr txBox="1"/>
          <p:nvPr/>
        </p:nvSpPr>
        <p:spPr>
          <a:xfrm>
            <a:off x="-83783" y="2528596"/>
            <a:ext cx="12191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49 BÀI 20 </a:t>
            </a:r>
          </a:p>
          <a:p>
            <a:pPr algn="ctr"/>
            <a:r>
              <a:rPr lang="en-US" sz="40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 VI VÀ DIỆN TÍCH MỘT SỐ TỨ GIÁC ĐÃ HỌC</a:t>
            </a:r>
          </a:p>
        </p:txBody>
      </p:sp>
    </p:spTree>
    <p:extLst>
      <p:ext uri="{BB962C8B-B14F-4D97-AF65-F5344CB8AC3E}">
        <p14:creationId xmlns:p14="http://schemas.microsoft.com/office/powerpoint/2010/main" val="88660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59752" y="6811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74967" y="73010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FDF1E3-4AE2-463D-983B-CD7FE29EE4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273" y="472949"/>
            <a:ext cx="5264727" cy="2710551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3BB3B67-EF9D-479D-B86A-10BD7CD373DD}"/>
              </a:ext>
            </a:extLst>
          </p:cNvPr>
          <p:cNvSpPr/>
          <p:nvPr/>
        </p:nvSpPr>
        <p:spPr>
          <a:xfrm>
            <a:off x="345918" y="2739201"/>
            <a:ext cx="2174308" cy="738663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4: SGK/98</a:t>
            </a: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C42E3F2-99F2-4237-86B6-744CF0EE87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9287" y="3532076"/>
            <a:ext cx="5722100" cy="2927201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A77EF55-124A-4CDC-A1A7-8901A16643AE}"/>
              </a:ext>
            </a:extLst>
          </p:cNvPr>
          <p:cNvSpPr/>
          <p:nvPr/>
        </p:nvSpPr>
        <p:spPr>
          <a:xfrm>
            <a:off x="159695" y="3611255"/>
            <a:ext cx="7297270" cy="3003245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(60 + 1160) = 440 (cm)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 . 50 = 200 (cm)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0 + 2 . 200 = 840 (cm) = 8,4 (m)</a:t>
            </a:r>
          </a:p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. 8,4 = 33,6 (m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C377365-448C-4791-9D6D-2B1597531D61}"/>
              </a:ext>
            </a:extLst>
          </p:cNvPr>
          <p:cNvSpPr txBox="1"/>
          <p:nvPr/>
        </p:nvSpPr>
        <p:spPr>
          <a:xfrm>
            <a:off x="801279" y="1317864"/>
            <a:ext cx="6023728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vi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A4FA5E9-72AE-4BFA-A26A-E7B1CB664A3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391312"/>
            <a:ext cx="657664" cy="1055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13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0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895191" y="537397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D07186A-968C-493A-A9FC-038F48A5CA29}"/>
              </a:ext>
            </a:extLst>
          </p:cNvPr>
          <p:cNvSpPr/>
          <p:nvPr/>
        </p:nvSpPr>
        <p:spPr>
          <a:xfrm>
            <a:off x="339482" y="3465378"/>
            <a:ext cx="5700923" cy="326167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: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inh thoi dong (convert-video-online.com)">
            <a:hlinkClick r:id="" action="ppaction://media"/>
            <a:extLst>
              <a:ext uri="{FF2B5EF4-FFF2-40B4-BE49-F238E27FC236}">
                <a16:creationId xmlns:a16="http://schemas.microsoft.com/office/drawing/2014/main" id="{99BC62B4-32C7-4541-9DEE-F3A556A468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331439" y="3465378"/>
            <a:ext cx="5872974" cy="3091992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7350F312-E18A-45FA-A99C-A39F7D294FDB}"/>
              </a:ext>
            </a:extLst>
          </p:cNvPr>
          <p:cNvSpPr/>
          <p:nvPr/>
        </p:nvSpPr>
        <p:spPr>
          <a:xfrm>
            <a:off x="400132" y="1759764"/>
            <a:ext cx="5640273" cy="163285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3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BF06541E-ADFA-4E70-99B0-655FCA7B2409}"/>
              </a:ext>
            </a:extLst>
          </p:cNvPr>
          <p:cNvSpPr/>
          <p:nvPr/>
        </p:nvSpPr>
        <p:spPr>
          <a:xfrm>
            <a:off x="6965105" y="1271360"/>
            <a:ext cx="5093616" cy="174328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HS/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55F75579-B9FC-4F8C-BD39-251EC4E324E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59722" y="73895"/>
            <a:ext cx="1498999" cy="84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77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32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8123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604157" y="472949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19372" y="1134935"/>
            <a:ext cx="1087249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13D7F3-CCF2-45C8-A722-CD36CCF039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57" y="3026730"/>
            <a:ext cx="11814495" cy="30703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1CB16FA-BD5D-4A49-87E3-91D8DB6D64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95" y="1518617"/>
            <a:ext cx="657664" cy="10552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E8249D6-3B95-48A7-8D16-D0AAF695B53A}"/>
              </a:ext>
            </a:extLst>
          </p:cNvPr>
          <p:cNvSpPr txBox="1"/>
          <p:nvPr/>
        </p:nvSpPr>
        <p:spPr>
          <a:xfrm>
            <a:off x="604157" y="2180603"/>
            <a:ext cx="10622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325417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4DD3D6A-8784-4FC0-944D-E1DA24802150}"/>
              </a:ext>
            </a:extLst>
          </p:cNvPr>
          <p:cNvSpPr/>
          <p:nvPr/>
        </p:nvSpPr>
        <p:spPr>
          <a:xfrm>
            <a:off x="471055" y="498764"/>
            <a:ext cx="2935534" cy="1079024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6 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/94)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83B6EA9-1F18-415D-A1FA-F7625B7260E9}"/>
              </a:ext>
            </a:extLst>
          </p:cNvPr>
          <p:cNvGrpSpPr/>
          <p:nvPr/>
        </p:nvGrpSpPr>
        <p:grpSpPr>
          <a:xfrm>
            <a:off x="2446446" y="3972589"/>
            <a:ext cx="7582512" cy="2127116"/>
            <a:chOff x="2446446" y="3972589"/>
            <a:chExt cx="7582512" cy="2127116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B1A7D779-C4D4-48C8-9632-BC55ED2B75AF}"/>
                </a:ext>
              </a:extLst>
            </p:cNvPr>
            <p:cNvSpPr/>
            <p:nvPr/>
          </p:nvSpPr>
          <p:spPr>
            <a:xfrm>
              <a:off x="2446446" y="3972589"/>
              <a:ext cx="7582512" cy="1970902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S =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BAD4BD61-057C-4F0A-9667-8614A6AA00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71594"/>
                </p:ext>
              </p:extLst>
            </p:nvPr>
          </p:nvGraphicFramePr>
          <p:xfrm>
            <a:off x="4034671" y="5051891"/>
            <a:ext cx="5024488" cy="1047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3" imgW="1765080" imgH="393480" progId="Equation.DSMT4">
                    <p:embed/>
                  </p:oleObj>
                </mc:Choice>
                <mc:Fallback>
                  <p:oleObj name="Equation" r:id="rId3" imgW="17650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4671" y="5051891"/>
                          <a:ext cx="5024488" cy="10478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2D66B50-3335-4C88-8E29-3E0D393037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441" y="-136712"/>
            <a:ext cx="5904688" cy="4095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33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7BA2580-CE5D-496F-B8E6-FCD4BF86B54B}"/>
              </a:ext>
            </a:extLst>
          </p:cNvPr>
          <p:cNvSpPr/>
          <p:nvPr/>
        </p:nvSpPr>
        <p:spPr>
          <a:xfrm>
            <a:off x="346363" y="193965"/>
            <a:ext cx="11499273" cy="18288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(SGK/100)</a:t>
            </a:r>
            <a:r>
              <a:rPr lang="en-US" sz="2800" dirty="0">
                <a:solidFill>
                  <a:schemeClr val="tx1"/>
                </a:solidFill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m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DEBF8E-CB2B-457D-972A-CF9B736781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5382" y="2244238"/>
            <a:ext cx="6506587" cy="4613762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7228315-5BD7-40E2-BB8C-ECEBA49B949B}"/>
              </a:ext>
            </a:extLst>
          </p:cNvPr>
          <p:cNvGrpSpPr/>
          <p:nvPr/>
        </p:nvGrpSpPr>
        <p:grpSpPr>
          <a:xfrm>
            <a:off x="277091" y="2493816"/>
            <a:ext cx="6345382" cy="3629891"/>
            <a:chOff x="277091" y="2493816"/>
            <a:chExt cx="6345382" cy="3629891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D117FE8A-FC66-4BF0-A108-5BFF9A0AEC8D}"/>
                </a:ext>
              </a:extLst>
            </p:cNvPr>
            <p:cNvSpPr/>
            <p:nvPr/>
          </p:nvSpPr>
          <p:spPr>
            <a:xfrm>
              <a:off x="277091" y="2493816"/>
              <a:ext cx="6345382" cy="3629891"/>
            </a:xfrm>
            <a:prstGeom prst="round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20 . 4 = 80(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y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ctr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FBB0064-5618-457A-B81C-5DF5B2CF94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773349"/>
                </p:ext>
              </p:extLst>
            </p:nvPr>
          </p:nvGraphicFramePr>
          <p:xfrm>
            <a:off x="1695984" y="3714244"/>
            <a:ext cx="2953414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4" imgW="977760" imgH="393480" progId="Equation.DSMT4">
                    <p:embed/>
                  </p:oleObj>
                </mc:Choice>
                <mc:Fallback>
                  <p:oleObj name="Equation" r:id="rId4" imgW="977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5984" y="3714244"/>
                          <a:ext cx="2953414" cy="1189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566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075" descr="5">
            <a:extLst>
              <a:ext uri="{FF2B5EF4-FFF2-40B4-BE49-F238E27FC236}">
                <a16:creationId xmlns:a16="http://schemas.microsoft.com/office/drawing/2014/main" id="{263E1B15-167D-4513-978E-CE8FE180D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1787" y="192358"/>
            <a:ext cx="10840213" cy="65351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Tinh so vien gach (1)">
            <a:hlinkClick r:id="" action="ppaction://media"/>
            <a:extLst>
              <a:ext uri="{FF2B5EF4-FFF2-40B4-BE49-F238E27FC236}">
                <a16:creationId xmlns:a16="http://schemas.microsoft.com/office/drawing/2014/main" id="{53EDBBEF-6313-4186-9873-6B9370098A6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525086" y="946905"/>
            <a:ext cx="8935210" cy="5026056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6C96E7-6297-4249-9CF8-8F4EF6068296}"/>
              </a:ext>
            </a:extLst>
          </p:cNvPr>
          <p:cNvSpPr/>
          <p:nvPr/>
        </p:nvSpPr>
        <p:spPr>
          <a:xfrm>
            <a:off x="1" y="-1"/>
            <a:ext cx="1661020" cy="168618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: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ÙNG XEM TÌNH HUỐNG SAU</a:t>
            </a:r>
          </a:p>
        </p:txBody>
      </p:sp>
    </p:spTree>
    <p:extLst>
      <p:ext uri="{BB962C8B-B14F-4D97-AF65-F5344CB8AC3E}">
        <p14:creationId xmlns:p14="http://schemas.microsoft.com/office/powerpoint/2010/main" val="382063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56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A5C37F1-5E6B-4F91-97A4-0029D70570B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"/>
            <a:ext cx="122097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656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ogo" descr="O-icon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362200" y="-152400"/>
            <a:ext cx="7315200" cy="7315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437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3000" fill="hold"/>
                                        <p:tgtEl>
                                          <p:spTgt spid="4"/>
                                        </p:tgtEl>
                                      </p:cBhvr>
                                      <p:by x="800000" y="8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8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6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2" y="520278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cm; 24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9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cm; 20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9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; 20cm</a:t>
            </a:r>
            <a:endParaRPr lang="en-US" sz="2400" baseline="300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56354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cm; 10cm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9E66A1EE-E627-4ACC-B893-05BE78BB43D8}"/>
              </a:ext>
            </a:extLst>
          </p:cNvPr>
          <p:cNvSpPr txBox="1"/>
          <p:nvPr/>
        </p:nvSpPr>
        <p:spPr>
          <a:xfrm>
            <a:off x="1245732" y="3688315"/>
            <a:ext cx="970053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Chu vi </a:t>
            </a:r>
            <a:r>
              <a:rPr lang="en-US" sz="3200" dirty="0" err="1">
                <a:solidFill>
                  <a:schemeClr val="bg1"/>
                </a:solidFill>
              </a:rPr>
              <a:t>và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diệ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tíc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ủ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hình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chữ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nhật</a:t>
            </a:r>
            <a:r>
              <a:rPr lang="en-US" sz="3200" dirty="0">
                <a:solidFill>
                  <a:schemeClr val="bg1"/>
                </a:solidFill>
              </a:rPr>
              <a:t> ABCD </a:t>
            </a:r>
            <a:r>
              <a:rPr lang="en-US" sz="3200" dirty="0" err="1">
                <a:solidFill>
                  <a:schemeClr val="bg1"/>
                </a:solidFill>
              </a:rPr>
              <a:t>có</a:t>
            </a:r>
            <a:r>
              <a:rPr lang="en-US" sz="3200" dirty="0">
                <a:solidFill>
                  <a:schemeClr val="bg1"/>
                </a:solidFill>
              </a:rPr>
              <a:t> AB = 4cm; BC = 6cm </a:t>
            </a:r>
            <a:r>
              <a:rPr lang="en-US" sz="3200" dirty="0" err="1">
                <a:solidFill>
                  <a:schemeClr val="bg1"/>
                </a:solidFill>
              </a:rPr>
              <a:t>lần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lượt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là</a:t>
            </a:r>
            <a:r>
              <a:rPr lang="en-US" sz="3200" dirty="0">
                <a:solidFill>
                  <a:schemeClr val="bg1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4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6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0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7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9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1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8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44047" y="3970834"/>
            <a:ext cx="9383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ì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ho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NPQ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ó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cạ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N = 6cm.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í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chu vi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hình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Calibri" panose="020F0502020204030204"/>
              </a:rPr>
              <a:t>thoi</a:t>
            </a:r>
            <a:r>
              <a:rPr lang="en-US" sz="2400" dirty="0">
                <a:solidFill>
                  <a:prstClr val="white"/>
                </a:solidFill>
                <a:latin typeface="Calibri" panose="020F0502020204030204"/>
              </a:rPr>
              <a:t> MNPQ?</a:t>
            </a: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10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6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2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4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9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cm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2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404151" y="3740844"/>
            <a:ext cx="93836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cm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cm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6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44" indent="-285744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6" y="5094960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44" indent="-285744" algn="ctr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2" y="606042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0 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35572" y="5197161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0cm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806332" y="595822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9" y="5197163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8cm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1106009" y="606042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4cm</a:t>
            </a:r>
            <a:r>
              <a:rPr lang="en-US" sz="2400" baseline="30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9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6" y="3584278"/>
            <a:ext cx="10872191" cy="125193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806332" y="3670317"/>
            <a:ext cx="1057933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m,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.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cm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9" y="519716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50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9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00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6" y="509496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6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/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2" y="5197164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0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2" y="6060425"/>
            <a:ext cx="4650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1" indent="-342891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50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52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42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`</a:t>
            </a:r>
          </a:p>
        </p:txBody>
      </p:sp>
      <p:pic>
        <p:nvPicPr>
          <p:cNvPr id="2051" name="Picture 3" descr="POINSET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000" y="4931834"/>
            <a:ext cx="2667000" cy="1724460"/>
          </a:xfrm>
          <a:noFill/>
        </p:spPr>
      </p:pic>
      <p:pic>
        <p:nvPicPr>
          <p:cNvPr id="2052" name="Picture 4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706"/>
            <a:ext cx="2642098" cy="1857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1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844" y="544109"/>
            <a:ext cx="2059392" cy="150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FIREWRK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011" y="2998197"/>
            <a:ext cx="6920255" cy="4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8" descr="2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49" y="4858373"/>
            <a:ext cx="2639608" cy="175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WordArt 11"/>
          <p:cNvSpPr>
            <a:spLocks noChangeArrowheads="1" noChangeShapeType="1" noTextEdit="1"/>
          </p:cNvSpPr>
          <p:nvPr/>
        </p:nvSpPr>
        <p:spPr bwMode="auto">
          <a:xfrm>
            <a:off x="1719883" y="1790861"/>
            <a:ext cx="9346951" cy="10757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157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CHÀO TẠM BIÊT </a:t>
            </a:r>
          </a:p>
        </p:txBody>
      </p:sp>
      <p:pic>
        <p:nvPicPr>
          <p:cNvPr id="2057" name="Picture 12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943976" y="-181161"/>
            <a:ext cx="1865157" cy="263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1"/>
          <p:cNvSpPr>
            <a:spLocks noChangeArrowheads="1" noChangeShapeType="1" noTextEdit="1"/>
          </p:cNvSpPr>
          <p:nvPr/>
        </p:nvSpPr>
        <p:spPr bwMode="auto">
          <a:xfrm>
            <a:off x="1530226" y="3465108"/>
            <a:ext cx="9346951" cy="10757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157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EM</a:t>
            </a:r>
          </a:p>
        </p:txBody>
      </p:sp>
    </p:spTree>
    <p:extLst>
      <p:ext uri="{BB962C8B-B14F-4D97-AF65-F5344CB8AC3E}">
        <p14:creationId xmlns:p14="http://schemas.microsoft.com/office/powerpoint/2010/main" val="1582962221"/>
      </p:ext>
    </p:extLst>
  </p:cSld>
  <p:clrMapOvr>
    <a:masterClrMapping/>
  </p:clrMapOvr>
  <p:transition spd="med">
    <p:newsflash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CF2688D8-0F67-4B2A-B57E-73840BC5B8AD}"/>
              </a:ext>
            </a:extLst>
          </p:cNvPr>
          <p:cNvSpPr/>
          <p:nvPr/>
        </p:nvSpPr>
        <p:spPr>
          <a:xfrm>
            <a:off x="638417" y="4251408"/>
            <a:ext cx="1855396" cy="98550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4 . a</a:t>
            </a:r>
          </a:p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a . a</a:t>
            </a:r>
            <a:endParaRPr lang="vi-V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26EB66-A435-4190-8F8E-AC3399B71AD7}"/>
              </a:ext>
            </a:extLst>
          </p:cNvPr>
          <p:cNvSpPr txBox="1"/>
          <p:nvPr/>
        </p:nvSpPr>
        <p:spPr>
          <a:xfrm>
            <a:off x="731610" y="449585"/>
            <a:ext cx="1087249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74">
            <a:extLst>
              <a:ext uri="{FF2B5EF4-FFF2-40B4-BE49-F238E27FC236}">
                <a16:creationId xmlns:a16="http://schemas.microsoft.com/office/drawing/2014/main" id="{3E777E10-E2F3-490F-93F9-33313120DCA0}"/>
              </a:ext>
            </a:extLst>
          </p:cNvPr>
          <p:cNvGrpSpPr/>
          <p:nvPr/>
        </p:nvGrpSpPr>
        <p:grpSpPr>
          <a:xfrm>
            <a:off x="8227815" y="2394744"/>
            <a:ext cx="3522847" cy="1692070"/>
            <a:chOff x="4197797" y="5068115"/>
            <a:chExt cx="3522819" cy="1692455"/>
          </a:xfrm>
          <a:solidFill>
            <a:schemeClr val="accent1">
              <a:lumMod val="20000"/>
              <a:lumOff val="80000"/>
            </a:schemeClr>
          </a:solidFill>
        </p:grpSpPr>
        <p:grpSp>
          <p:nvGrpSpPr>
            <p:cNvPr id="24" name="Group 81">
              <a:extLst>
                <a:ext uri="{FF2B5EF4-FFF2-40B4-BE49-F238E27FC236}">
                  <a16:creationId xmlns:a16="http://schemas.microsoft.com/office/drawing/2014/main" id="{727D2CF7-E8AB-418F-840D-A7F7A3ABA512}"/>
                </a:ext>
              </a:extLst>
            </p:cNvPr>
            <p:cNvGrpSpPr/>
            <p:nvPr/>
          </p:nvGrpSpPr>
          <p:grpSpPr>
            <a:xfrm>
              <a:off x="4197797" y="5085102"/>
              <a:ext cx="1600350" cy="1675468"/>
              <a:chOff x="4059857" y="5138028"/>
              <a:chExt cx="1600350" cy="1675468"/>
            </a:xfrm>
            <a:grpFill/>
          </p:grpSpPr>
          <p:sp>
            <p:nvSpPr>
              <p:cNvPr id="31" name="Text Box 73">
                <a:extLst>
                  <a:ext uri="{FF2B5EF4-FFF2-40B4-BE49-F238E27FC236}">
                    <a16:creationId xmlns:a16="http://schemas.microsoft.com/office/drawing/2014/main" id="{B8819EBC-740F-4B54-A8AE-14F24BF3FDA4}"/>
                  </a:ext>
                </a:extLst>
              </p:cNvPr>
              <p:cNvSpPr txBox="1"/>
              <p:nvPr/>
            </p:nvSpPr>
            <p:spPr>
              <a:xfrm>
                <a:off x="4619691" y="6290157"/>
                <a:ext cx="456364" cy="5233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32" name="Group 89">
                <a:extLst>
                  <a:ext uri="{FF2B5EF4-FFF2-40B4-BE49-F238E27FC236}">
                    <a16:creationId xmlns:a16="http://schemas.microsoft.com/office/drawing/2014/main" id="{4FAA9EB8-A9B9-4256-A876-E8D830B5C05E}"/>
                  </a:ext>
                </a:extLst>
              </p:cNvPr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  <a:grpFill/>
            </p:grpSpPr>
            <p:sp>
              <p:nvSpPr>
                <p:cNvPr id="33" name="Text Box 74">
                  <a:extLst>
                    <a:ext uri="{FF2B5EF4-FFF2-40B4-BE49-F238E27FC236}">
                      <a16:creationId xmlns:a16="http://schemas.microsoft.com/office/drawing/2014/main" id="{A8942E47-CD38-42D6-BAEC-45C32AF9CC96}"/>
                    </a:ext>
                  </a:extLst>
                </p:cNvPr>
                <p:cNvSpPr txBox="1"/>
                <p:nvPr/>
              </p:nvSpPr>
              <p:spPr>
                <a:xfrm>
                  <a:off x="4562648" y="5138028"/>
                  <a:ext cx="684548" cy="52333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34" name="Group 91">
                  <a:extLst>
                    <a:ext uri="{FF2B5EF4-FFF2-40B4-BE49-F238E27FC236}">
                      <a16:creationId xmlns:a16="http://schemas.microsoft.com/office/drawing/2014/main" id="{52542AF6-B5D1-4768-8FE7-C9C16EFD643D}"/>
                    </a:ext>
                  </a:extLst>
                </p:cNvPr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  <a:grpFill/>
              </p:grpSpPr>
              <p:sp>
                <p:nvSpPr>
                  <p:cNvPr id="35" name="AutoShape 69">
                    <a:extLst>
                      <a:ext uri="{FF2B5EF4-FFF2-40B4-BE49-F238E27FC236}">
                        <a16:creationId xmlns:a16="http://schemas.microsoft.com/office/drawing/2014/main" id="{2529E573-776E-4616-870A-9D2A2771E5B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 sz="1351"/>
                  </a:p>
                </p:txBody>
              </p:sp>
              <p:sp>
                <p:nvSpPr>
                  <p:cNvPr id="36" name="Line 70">
                    <a:extLst>
                      <a:ext uri="{FF2B5EF4-FFF2-40B4-BE49-F238E27FC236}">
                        <a16:creationId xmlns:a16="http://schemas.microsoft.com/office/drawing/2014/main" id="{288B2C04-9186-4979-A617-FFBF31DEEDFF}"/>
                      </a:ext>
                    </a:extLst>
                  </p:cNvPr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grpFill/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37" name="Rectangle 71">
                    <a:extLst>
                      <a:ext uri="{FF2B5EF4-FFF2-40B4-BE49-F238E27FC236}">
                        <a16:creationId xmlns:a16="http://schemas.microsoft.com/office/drawing/2014/main" id="{AE6877A6-AFD1-47FE-83BB-29759D1899AF}"/>
                      </a:ext>
                    </a:extLst>
                  </p:cNvPr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grpFill/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Arc 72">
                    <a:extLst>
                      <a:ext uri="{FF2B5EF4-FFF2-40B4-BE49-F238E27FC236}">
                        <a16:creationId xmlns:a16="http://schemas.microsoft.com/office/drawing/2014/main" id="{56B33C77-4349-45B2-9086-91ECEF55AF48}"/>
                      </a:ext>
                    </a:extLst>
                  </p:cNvPr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 sz="1351"/>
                  </a:p>
                </p:txBody>
              </p:sp>
              <p:sp>
                <p:nvSpPr>
                  <p:cNvPr id="39" name="Text Box 75">
                    <a:extLst>
                      <a:ext uri="{FF2B5EF4-FFF2-40B4-BE49-F238E27FC236}">
                        <a16:creationId xmlns:a16="http://schemas.microsoft.com/office/drawing/2014/main" id="{AE07A86B-31A8-4502-AAC3-F0078D914F5A}"/>
                      </a:ext>
                    </a:extLst>
                  </p:cNvPr>
                  <p:cNvSpPr txBox="1"/>
                  <p:nvPr/>
                </p:nvSpPr>
                <p:spPr>
                  <a:xfrm>
                    <a:off x="4486732" y="5709777"/>
                    <a:ext cx="369157" cy="523339"/>
                  </a:xfrm>
                  <a:prstGeom prst="rect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 w="9525">
                    <a:noFill/>
                  </a:ln>
                </p:spPr>
                <p:txBody>
                  <a:bodyPr wrap="square"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en-US" altLang="en-US" sz="28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28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" name="Text Box 76">
              <a:extLst>
                <a:ext uri="{FF2B5EF4-FFF2-40B4-BE49-F238E27FC236}">
                  <a16:creationId xmlns:a16="http://schemas.microsoft.com/office/drawing/2014/main" id="{6B77BE88-EF71-4F68-8D20-0F8FA7069C4D}"/>
                </a:ext>
              </a:extLst>
            </p:cNvPr>
            <p:cNvSpPr txBox="1"/>
            <p:nvPr/>
          </p:nvSpPr>
          <p:spPr>
            <a:xfrm>
              <a:off x="5559152" y="5068115"/>
              <a:ext cx="2161464" cy="5233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B0F885CA-DAC2-451F-AD09-14C7E1350283}"/>
              </a:ext>
            </a:extLst>
          </p:cNvPr>
          <p:cNvGrpSpPr/>
          <p:nvPr/>
        </p:nvGrpSpPr>
        <p:grpSpPr>
          <a:xfrm>
            <a:off x="8017028" y="4415094"/>
            <a:ext cx="2652893" cy="1021338"/>
            <a:chOff x="7575749" y="5215798"/>
            <a:chExt cx="2652893" cy="1021339"/>
          </a:xfrm>
        </p:grpSpPr>
        <p:sp>
          <p:nvSpPr>
            <p:cNvPr id="43" name="Rectangle: Rounded Corners 42">
              <a:extLst>
                <a:ext uri="{FF2B5EF4-FFF2-40B4-BE49-F238E27FC236}">
                  <a16:creationId xmlns:a16="http://schemas.microsoft.com/office/drawing/2014/main" id="{7092A5DD-97A6-4F85-84CB-3F0EF6C0BC6E}"/>
                </a:ext>
              </a:extLst>
            </p:cNvPr>
            <p:cNvSpPr/>
            <p:nvPr/>
          </p:nvSpPr>
          <p:spPr>
            <a:xfrm>
              <a:off x="7744190" y="5251508"/>
              <a:ext cx="1855396" cy="985509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ct val="50000"/>
                </a:spcBef>
              </a:pPr>
              <a:endParaRPr lang="vi-V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" name="Text Box 78">
              <a:extLst>
                <a:ext uri="{FF2B5EF4-FFF2-40B4-BE49-F238E27FC236}">
                  <a16:creationId xmlns:a16="http://schemas.microsoft.com/office/drawing/2014/main" id="{8476AE7C-69A8-40C1-8D12-3AEA764B5B29}"/>
                </a:ext>
              </a:extLst>
            </p:cNvPr>
            <p:cNvSpPr txBox="1"/>
            <p:nvPr/>
          </p:nvSpPr>
          <p:spPr>
            <a:xfrm>
              <a:off x="8030096" y="5215798"/>
              <a:ext cx="2198546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a + b) </a:t>
              </a: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vi-V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3" name="Text Box 80">
              <a:extLst>
                <a:ext uri="{FF2B5EF4-FFF2-40B4-BE49-F238E27FC236}">
                  <a16:creationId xmlns:a16="http://schemas.microsoft.com/office/drawing/2014/main" id="{5CE4A592-00C1-4856-AB64-A1155A5CE252}"/>
                </a:ext>
              </a:extLst>
            </p:cNvPr>
            <p:cNvSpPr txBox="1"/>
            <p:nvPr/>
          </p:nvSpPr>
          <p:spPr>
            <a:xfrm>
              <a:off x="8618570" y="5713917"/>
              <a:ext cx="682045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vi-V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4" name="Text Box 77">
              <a:extLst>
                <a:ext uri="{FF2B5EF4-FFF2-40B4-BE49-F238E27FC236}">
                  <a16:creationId xmlns:a16="http://schemas.microsoft.com/office/drawing/2014/main" id="{FD899549-6B3F-4706-A2E1-D96169662833}"/>
                </a:ext>
              </a:extLst>
            </p:cNvPr>
            <p:cNvSpPr txBox="1"/>
            <p:nvPr/>
          </p:nvSpPr>
          <p:spPr>
            <a:xfrm>
              <a:off x="7575749" y="5416693"/>
              <a:ext cx="941151" cy="5232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=</a:t>
              </a:r>
              <a:endParaRPr lang="vi-V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7" name="Line 79">
              <a:extLst>
                <a:ext uri="{FF2B5EF4-FFF2-40B4-BE49-F238E27FC236}">
                  <a16:creationId xmlns:a16="http://schemas.microsoft.com/office/drawing/2014/main" id="{73EA364E-8A48-4A79-90A3-3A9B406E16C0}"/>
                </a:ext>
              </a:extLst>
            </p:cNvPr>
            <p:cNvSpPr/>
            <p:nvPr/>
          </p:nvSpPr>
          <p:spPr>
            <a:xfrm>
              <a:off x="8255140" y="5708321"/>
              <a:ext cx="1251253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FF4B7543-9084-4F27-968F-F9E22FC69C2B}"/>
              </a:ext>
            </a:extLst>
          </p:cNvPr>
          <p:cNvSpPr/>
          <p:nvPr/>
        </p:nvSpPr>
        <p:spPr>
          <a:xfrm>
            <a:off x="4214709" y="4450923"/>
            <a:ext cx="2161481" cy="98550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(a + b) . 2</a:t>
            </a:r>
          </a:p>
          <a:p>
            <a:pPr>
              <a:spcBef>
                <a:spcPct val="0"/>
              </a:spcBef>
            </a:pPr>
            <a:r>
              <a:rPr lang="en-US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E7F0459-B92E-4483-A9C3-87EA5F5F6EC8}"/>
              </a:ext>
            </a:extLst>
          </p:cNvPr>
          <p:cNvSpPr txBox="1"/>
          <p:nvPr/>
        </p:nvSpPr>
        <p:spPr>
          <a:xfrm>
            <a:off x="919372" y="1134935"/>
            <a:ext cx="1087249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Chu vi,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EB92AD1E-B221-49E5-85E3-B4F8D054DD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88" y="891103"/>
            <a:ext cx="657664" cy="105523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B604C1C-B739-4024-8B9D-E8BA0F8F0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055" y="1957382"/>
            <a:ext cx="3019846" cy="21624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CEACD0F-BB95-46E4-8630-5B625364C1C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910" y="2134202"/>
            <a:ext cx="3534268" cy="209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97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4.07407E-6 L 0.60664 -0.210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26" y="-1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L -0.31329 -0.2129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64" y="-10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95 0.03079 L -0.30403 -0.1798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961" y="-1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40" grpId="0" animBg="1"/>
      <p:bldP spid="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F2DA660-D7B3-42E1-8002-EB2EF11CB4E9}"/>
              </a:ext>
            </a:extLst>
          </p:cNvPr>
          <p:cNvGrpSpPr/>
          <p:nvPr/>
        </p:nvGrpSpPr>
        <p:grpSpPr>
          <a:xfrm>
            <a:off x="7427898" y="2272895"/>
            <a:ext cx="4594544" cy="2832809"/>
            <a:chOff x="7311356" y="2012088"/>
            <a:chExt cx="4594544" cy="283280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5044BE4-9B5E-4156-8529-DBDFBDF8DCB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2401" y="2561090"/>
              <a:ext cx="4133499" cy="2283807"/>
            </a:xfrm>
            <a:prstGeom prst="rect">
              <a:avLst/>
            </a:prstGeom>
          </p:spPr>
        </p:pic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A57046E5-789B-4B26-8075-0A02CABD8306}"/>
                </a:ext>
              </a:extLst>
            </p:cNvPr>
            <p:cNvCxnSpPr/>
            <p:nvPr/>
          </p:nvCxnSpPr>
          <p:spPr>
            <a:xfrm>
              <a:off x="7876905" y="2377440"/>
              <a:ext cx="3644537" cy="0"/>
            </a:xfrm>
            <a:prstGeom prst="straightConnector1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9D1C50-FD6E-49CD-B202-319758C8DC5D}"/>
                </a:ext>
              </a:extLst>
            </p:cNvPr>
            <p:cNvSpPr txBox="1"/>
            <p:nvPr/>
          </p:nvSpPr>
          <p:spPr>
            <a:xfrm>
              <a:off x="9434200" y="2012088"/>
              <a:ext cx="809899" cy="300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1" dirty="0"/>
                <a:t>10m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D335B67-DFA6-4FDD-8B0A-A1FF3C42795C}"/>
                </a:ext>
              </a:extLst>
            </p:cNvPr>
            <p:cNvCxnSpPr>
              <a:cxnSpLocks/>
            </p:cNvCxnSpPr>
            <p:nvPr/>
          </p:nvCxnSpPr>
          <p:spPr>
            <a:xfrm>
              <a:off x="7646127" y="2659044"/>
              <a:ext cx="0" cy="2004397"/>
            </a:xfrm>
            <a:prstGeom prst="straightConnector1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12794FA-A6D1-4468-AA35-528C408E06F1}"/>
                </a:ext>
              </a:extLst>
            </p:cNvPr>
            <p:cNvSpPr txBox="1"/>
            <p:nvPr/>
          </p:nvSpPr>
          <p:spPr>
            <a:xfrm rot="16200000">
              <a:off x="7056511" y="3374707"/>
              <a:ext cx="809899" cy="300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1" dirty="0"/>
                <a:t>5 m</a:t>
              </a:r>
            </a:p>
          </p:txBody>
        </p: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57ABB94-BFB7-4A34-A5D5-676E62A20915}"/>
              </a:ext>
            </a:extLst>
          </p:cNvPr>
          <p:cNvSpPr/>
          <p:nvPr/>
        </p:nvSpPr>
        <p:spPr>
          <a:xfrm>
            <a:off x="286100" y="53788"/>
            <a:ext cx="11484556" cy="200439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m.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E48D434-9CEF-4566-BD8E-7BF8E800CEDD}"/>
              </a:ext>
            </a:extLst>
          </p:cNvPr>
          <p:cNvSpPr/>
          <p:nvPr/>
        </p:nvSpPr>
        <p:spPr>
          <a:xfrm>
            <a:off x="528924" y="2272895"/>
            <a:ext cx="6782431" cy="333316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(5 + 10) = 2 . 15 = 30 (m)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 000 . 30 = 1 200 000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p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200 000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21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57046E5-789B-4B26-8075-0A02CABD8306}"/>
              </a:ext>
            </a:extLst>
          </p:cNvPr>
          <p:cNvCxnSpPr>
            <a:cxnSpLocks/>
          </p:cNvCxnSpPr>
          <p:nvPr/>
        </p:nvCxnSpPr>
        <p:spPr>
          <a:xfrm>
            <a:off x="7876903" y="2377440"/>
            <a:ext cx="3958047" cy="0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49D1C50-FD6E-49CD-B202-319758C8DC5D}"/>
              </a:ext>
            </a:extLst>
          </p:cNvPr>
          <p:cNvSpPr txBox="1"/>
          <p:nvPr/>
        </p:nvSpPr>
        <p:spPr>
          <a:xfrm>
            <a:off x="9434200" y="2012088"/>
            <a:ext cx="809899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dirty="0"/>
              <a:t>8m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D335B67-DFA6-4FDD-8B0A-A1FF3C42795C}"/>
              </a:ext>
            </a:extLst>
          </p:cNvPr>
          <p:cNvCxnSpPr>
            <a:cxnSpLocks/>
          </p:cNvCxnSpPr>
          <p:nvPr/>
        </p:nvCxnSpPr>
        <p:spPr>
          <a:xfrm>
            <a:off x="7646127" y="2717074"/>
            <a:ext cx="0" cy="1946367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12794FA-A6D1-4468-AA35-528C408E06F1}"/>
              </a:ext>
            </a:extLst>
          </p:cNvPr>
          <p:cNvSpPr txBox="1"/>
          <p:nvPr/>
        </p:nvSpPr>
        <p:spPr>
          <a:xfrm rot="16200000">
            <a:off x="7056511" y="3374707"/>
            <a:ext cx="809899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dirty="0"/>
              <a:t>6 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B2A3CB-5DEB-4A0A-B792-E7FDFBD4B7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5081" y="2381421"/>
            <a:ext cx="4376521" cy="2869849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C2EF401-CF7D-4EFE-BFD3-E7D69B02F6A1}"/>
              </a:ext>
            </a:extLst>
          </p:cNvPr>
          <p:cNvCxnSpPr>
            <a:cxnSpLocks/>
          </p:cNvCxnSpPr>
          <p:nvPr/>
        </p:nvCxnSpPr>
        <p:spPr>
          <a:xfrm>
            <a:off x="7984318" y="4894217"/>
            <a:ext cx="584917" cy="0"/>
          </a:xfrm>
          <a:prstGeom prst="straightConnector1">
            <a:avLst/>
          </a:prstGeom>
          <a:ln w="28575" cap="flat" cmpd="sng" algn="ctr">
            <a:solidFill>
              <a:schemeClr val="dk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6C6585C-2B88-48AB-8AF3-6D3F3A96B3A7}"/>
              </a:ext>
            </a:extLst>
          </p:cNvPr>
          <p:cNvSpPr txBox="1"/>
          <p:nvPr/>
        </p:nvSpPr>
        <p:spPr>
          <a:xfrm>
            <a:off x="7942447" y="4881936"/>
            <a:ext cx="796604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dirty="0"/>
              <a:t>40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9EFECB4-6B3E-4687-915E-A4A43D91F109}"/>
              </a:ext>
            </a:extLst>
          </p:cNvPr>
          <p:cNvGrpSpPr/>
          <p:nvPr/>
        </p:nvGrpSpPr>
        <p:grpSpPr>
          <a:xfrm>
            <a:off x="7311357" y="2012088"/>
            <a:ext cx="4840246" cy="3239182"/>
            <a:chOff x="7311357" y="2012088"/>
            <a:chExt cx="4840246" cy="3239182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3A2511D-51E8-4470-B113-C7F0BBD9FA12}"/>
                </a:ext>
              </a:extLst>
            </p:cNvPr>
            <p:cNvSpPr txBox="1"/>
            <p:nvPr/>
          </p:nvSpPr>
          <p:spPr>
            <a:xfrm>
              <a:off x="9434201" y="2012088"/>
              <a:ext cx="809899" cy="300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1" dirty="0"/>
                <a:t>8m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C47DB353-F04D-488A-B69D-75EE3C4854E9}"/>
                </a:ext>
              </a:extLst>
            </p:cNvPr>
            <p:cNvCxnSpPr>
              <a:cxnSpLocks/>
            </p:cNvCxnSpPr>
            <p:nvPr/>
          </p:nvCxnSpPr>
          <p:spPr>
            <a:xfrm>
              <a:off x="7646128" y="2717074"/>
              <a:ext cx="0" cy="1946367"/>
            </a:xfrm>
            <a:prstGeom prst="straightConnector1">
              <a:avLst/>
            </a:prstGeom>
            <a:ln w="28575" cap="flat" cmpd="sng" algn="ctr">
              <a:solidFill>
                <a:schemeClr val="dk1"/>
              </a:solidFill>
              <a:prstDash val="solid"/>
              <a:round/>
              <a:headEnd type="arrow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75DD75E-B912-430E-BFB1-833CAA600303}"/>
                </a:ext>
              </a:extLst>
            </p:cNvPr>
            <p:cNvSpPr txBox="1"/>
            <p:nvPr/>
          </p:nvSpPr>
          <p:spPr>
            <a:xfrm rot="16200000">
              <a:off x="7056512" y="3374707"/>
              <a:ext cx="809899" cy="300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1" dirty="0"/>
                <a:t>6 m</a:t>
              </a: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B66596A3-5602-4ACD-83AB-623D48E611A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5082" y="2381421"/>
              <a:ext cx="4376521" cy="2869849"/>
            </a:xfrm>
            <a:prstGeom prst="rect">
              <a:avLst/>
            </a:prstGeom>
          </p:spPr>
        </p:pic>
      </p:grp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CEEB066-B5C3-4F0C-AC83-3DBC888ED9E6}"/>
              </a:ext>
            </a:extLst>
          </p:cNvPr>
          <p:cNvSpPr/>
          <p:nvPr/>
        </p:nvSpPr>
        <p:spPr>
          <a:xfrm>
            <a:off x="421341" y="143436"/>
            <a:ext cx="11268630" cy="173018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1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ban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m,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m.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p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cm.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a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AA8F0ACE-B9C5-4939-9D8F-47E23F41651B}"/>
              </a:ext>
            </a:extLst>
          </p:cNvPr>
          <p:cNvSpPr/>
          <p:nvPr/>
        </p:nvSpPr>
        <p:spPr>
          <a:xfrm>
            <a:off x="55387" y="2162193"/>
            <a:ext cx="7289077" cy="313535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+mj-lt"/>
              </a:rPr>
              <a:t>p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ng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6= 48 (m)</a:t>
            </a:r>
          </a:p>
          <a:p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cm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0</a:t>
            </a:r>
            <a:r>
              <a:rPr 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600 (cm</a:t>
            </a:r>
            <a:r>
              <a:rPr 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0,16 (m</a:t>
            </a:r>
            <a:r>
              <a:rPr lang="en-US" sz="26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8 : 0,16 = 300 (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5003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 bwMode="auto">
          <a:xfrm>
            <a:off x="2920907" y="2969711"/>
            <a:ext cx="86868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………………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uyệ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1</a:t>
            </a:r>
          </a:p>
          <a:p>
            <a:pPr algn="just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………………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………………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óm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………………: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defRPr/>
            </a:pPr>
            <a:endParaRPr lang="en-US" sz="2800" b="1" kern="0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58DDC1-9973-4014-B84E-C780137AF881}"/>
              </a:ext>
            </a:extLst>
          </p:cNvPr>
          <p:cNvSpPr txBox="1"/>
          <p:nvPr/>
        </p:nvSpPr>
        <p:spPr>
          <a:xfrm>
            <a:off x="0" y="491331"/>
            <a:ext cx="12191999" cy="24122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Thời</a:t>
            </a:r>
            <a:r>
              <a:rPr lang="en-US" sz="2400" b="1" dirty="0">
                <a:solidFill>
                  <a:srgbClr val="661A0C"/>
                </a:solidFill>
                <a:latin typeface="#9Slide07 Hillda" pitchFamily="2" charset="0"/>
              </a:rPr>
              <a:t> </a:t>
            </a: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gian</a:t>
            </a:r>
            <a:r>
              <a:rPr lang="en-US" sz="2400" dirty="0">
                <a:solidFill>
                  <a:srgbClr val="661A0C"/>
                </a:solidFill>
              </a:rPr>
              <a:t>:      </a:t>
            </a:r>
            <a:r>
              <a:rPr lang="en-US" sz="2000" b="1" dirty="0">
                <a:solidFill>
                  <a:srgbClr val="661A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Hình</a:t>
            </a:r>
            <a:r>
              <a:rPr lang="en-US" sz="2400" b="1" dirty="0">
                <a:solidFill>
                  <a:srgbClr val="661A0C"/>
                </a:solidFill>
                <a:latin typeface="#9Slide07 Hillda" pitchFamily="2" charset="0"/>
              </a:rPr>
              <a:t> </a:t>
            </a: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thức</a:t>
            </a:r>
            <a:r>
              <a:rPr lang="en-US" sz="2000" b="1" dirty="0"/>
              <a:t> :    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Hs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9625" indent="-809625" algn="just">
              <a:lnSpc>
                <a:spcPct val="115000"/>
              </a:lnSpc>
            </a:pP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Nhiệm</a:t>
            </a:r>
            <a:r>
              <a:rPr lang="en-US" sz="2400" b="1" dirty="0">
                <a:solidFill>
                  <a:srgbClr val="661A0C"/>
                </a:solidFill>
                <a:latin typeface="#9Slide07 Hillda" pitchFamily="2" charset="0"/>
              </a:rPr>
              <a:t> </a:t>
            </a:r>
            <a:r>
              <a:rPr lang="en-US" sz="2400" b="1" dirty="0" err="1">
                <a:solidFill>
                  <a:srgbClr val="661A0C"/>
                </a:solidFill>
                <a:latin typeface="#9Slide07 Hillda" pitchFamily="2" charset="0"/>
              </a:rPr>
              <a:t>vụ</a:t>
            </a:r>
            <a:r>
              <a:rPr lang="en-US" sz="2400" dirty="0">
                <a:solidFill>
                  <a:srgbClr val="661A0C"/>
                </a:solidFill>
              </a:rPr>
              <a:t>::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ình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ắm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0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endParaRPr lang="en-US" sz="16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538D43-766A-402E-909E-53C9CB0222B8}"/>
              </a:ext>
            </a:extLst>
          </p:cNvPr>
          <p:cNvSpPr/>
          <p:nvPr/>
        </p:nvSpPr>
        <p:spPr>
          <a:xfrm>
            <a:off x="3953473" y="2899113"/>
            <a:ext cx="37545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CHUYÊN GIA</a:t>
            </a:r>
          </a:p>
        </p:txBody>
      </p:sp>
    </p:spTree>
    <p:extLst>
      <p:ext uri="{BB962C8B-B14F-4D97-AF65-F5344CB8AC3E}">
        <p14:creationId xmlns:p14="http://schemas.microsoft.com/office/powerpoint/2010/main" val="2666427207"/>
      </p:ext>
    </p:extLst>
  </p:cSld>
  <p:clrMapOvr>
    <a:masterClrMapping/>
  </p:clrMapOvr>
  <p:transition advClick="0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0BFCB35C-6FDF-4490-81A5-009A88BD1599}"/>
              </a:ext>
            </a:extLst>
          </p:cNvPr>
          <p:cNvGrpSpPr/>
          <p:nvPr/>
        </p:nvGrpSpPr>
        <p:grpSpPr>
          <a:xfrm>
            <a:off x="8470663" y="-268943"/>
            <a:ext cx="3495985" cy="3980329"/>
            <a:chOff x="8574095" y="0"/>
            <a:chExt cx="3048670" cy="368323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2532485-7560-420F-9D32-50048CAB272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74095" y="0"/>
              <a:ext cx="3048670" cy="3683234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C59B646-E61F-4EE5-902A-EB00CBE019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79669" y="2138699"/>
              <a:ext cx="2637522" cy="1428657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F4B17B98-4C31-40FA-A3B9-BC0F641395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1188" y="3231450"/>
            <a:ext cx="3863144" cy="3178315"/>
          </a:xfrm>
          <a:prstGeom prst="rect">
            <a:avLst/>
          </a:prstGeom>
        </p:spPr>
      </p:pic>
      <p:sp>
        <p:nvSpPr>
          <p:cNvPr id="3" name="Trapezoid 2">
            <a:extLst>
              <a:ext uri="{FF2B5EF4-FFF2-40B4-BE49-F238E27FC236}">
                <a16:creationId xmlns:a16="http://schemas.microsoft.com/office/drawing/2014/main" id="{D3E51245-122F-4202-A847-BA78C39BE110}"/>
              </a:ext>
            </a:extLst>
          </p:cNvPr>
          <p:cNvSpPr/>
          <p:nvPr/>
        </p:nvSpPr>
        <p:spPr>
          <a:xfrm>
            <a:off x="1731413" y="3556583"/>
            <a:ext cx="5827059" cy="2602835"/>
          </a:xfrm>
          <a:prstGeom prst="trapezoi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200 mm, 600 mm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0 mm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30 mm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D45A57-56FF-4790-9FC3-0D8998BED6FD}"/>
              </a:ext>
            </a:extLst>
          </p:cNvPr>
          <p:cNvSpPr/>
          <p:nvPr/>
        </p:nvSpPr>
        <p:spPr>
          <a:xfrm>
            <a:off x="2147046" y="373447"/>
            <a:ext cx="4778188" cy="223636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cm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260 m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4289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9B341AED-907A-42DC-B5BE-66EB0C40DC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915" y="726776"/>
            <a:ext cx="4180447" cy="2749303"/>
          </a:xfrm>
          <a:prstGeom prst="rect">
            <a:avLst/>
          </a:prstGeom>
        </p:spPr>
      </p:pic>
      <p:sp>
        <p:nvSpPr>
          <p:cNvPr id="2" name="Pentagon 1">
            <a:extLst>
              <a:ext uri="{FF2B5EF4-FFF2-40B4-BE49-F238E27FC236}">
                <a16:creationId xmlns:a16="http://schemas.microsoft.com/office/drawing/2014/main" id="{E326E421-B0E8-4861-91CA-AE5002B319B3}"/>
              </a:ext>
            </a:extLst>
          </p:cNvPr>
          <p:cNvSpPr/>
          <p:nvPr/>
        </p:nvSpPr>
        <p:spPr>
          <a:xfrm>
            <a:off x="1646611" y="39018"/>
            <a:ext cx="4180447" cy="3182470"/>
          </a:xfrm>
          <a:prstGeom prst="pentagon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ộ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8 kg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ộ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ôgam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Hexagon 3">
            <a:extLst>
              <a:ext uri="{FF2B5EF4-FFF2-40B4-BE49-F238E27FC236}">
                <a16:creationId xmlns:a16="http://schemas.microsoft.com/office/drawing/2014/main" id="{C288EAEE-F821-4EF1-AAD7-9B18FFDF67FB}"/>
              </a:ext>
            </a:extLst>
          </p:cNvPr>
          <p:cNvSpPr/>
          <p:nvPr/>
        </p:nvSpPr>
        <p:spPr>
          <a:xfrm>
            <a:off x="1646611" y="3514166"/>
            <a:ext cx="4180447" cy="3060122"/>
          </a:xfrm>
          <a:prstGeom prst="hexagon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ban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m,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m.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cm.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a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CF7A7EE-939B-4D46-BB2A-CE528F3983B5}"/>
              </a:ext>
            </a:extLst>
          </p:cNvPr>
          <p:cNvSpPr/>
          <p:nvPr/>
        </p:nvSpPr>
        <p:spPr>
          <a:xfrm>
            <a:off x="8184413" y="3887436"/>
            <a:ext cx="3236622" cy="19037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143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880</Words>
  <Application>Microsoft Office PowerPoint</Application>
  <PresentationFormat>Widescreen</PresentationFormat>
  <Paragraphs>308</Paragraphs>
  <Slides>36</Slides>
  <Notes>0</Notes>
  <HiddenSlides>0</HiddenSlides>
  <MMClips>2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#9Slide07 Hillda</vt:lpstr>
      <vt:lpstr>.VnArialH</vt:lpstr>
      <vt:lpstr>Arial</vt:lpstr>
      <vt:lpstr>Calibri</vt:lpstr>
      <vt:lpstr>Calibri Light</vt:lpstr>
      <vt:lpstr>Tahoma</vt:lpstr>
      <vt:lpstr>Times New Roman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`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8-30T14:56:47Z</dcterms:created>
  <dcterms:modified xsi:type="dcterms:W3CDTF">2021-11-16T02:37:15Z</dcterms:modified>
</cp:coreProperties>
</file>